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1" r:id="rId1"/>
  </p:sldMasterIdLst>
  <p:notesMasterIdLst>
    <p:notesMasterId r:id="rId54"/>
  </p:notesMasterIdLst>
  <p:sldIdLst>
    <p:sldId id="256" r:id="rId2"/>
    <p:sldId id="266" r:id="rId3"/>
    <p:sldId id="278" r:id="rId4"/>
    <p:sldId id="342" r:id="rId5"/>
    <p:sldId id="333" r:id="rId6"/>
    <p:sldId id="334" r:id="rId7"/>
    <p:sldId id="335" r:id="rId8"/>
    <p:sldId id="336" r:id="rId9"/>
    <p:sldId id="293" r:id="rId10"/>
    <p:sldId id="294" r:id="rId11"/>
    <p:sldId id="295" r:id="rId12"/>
    <p:sldId id="296" r:id="rId13"/>
    <p:sldId id="297" r:id="rId14"/>
    <p:sldId id="298" r:id="rId15"/>
    <p:sldId id="299" r:id="rId16"/>
    <p:sldId id="300" r:id="rId17"/>
    <p:sldId id="301" r:id="rId18"/>
    <p:sldId id="302" r:id="rId19"/>
    <p:sldId id="329" r:id="rId20"/>
    <p:sldId id="330" r:id="rId21"/>
    <p:sldId id="303" r:id="rId22"/>
    <p:sldId id="305" r:id="rId23"/>
    <p:sldId id="304" r:id="rId24"/>
    <p:sldId id="306" r:id="rId25"/>
    <p:sldId id="307" r:id="rId26"/>
    <p:sldId id="308" r:id="rId27"/>
    <p:sldId id="309" r:id="rId28"/>
    <p:sldId id="310" r:id="rId29"/>
    <p:sldId id="311" r:id="rId30"/>
    <p:sldId id="332" r:id="rId31"/>
    <p:sldId id="312" r:id="rId32"/>
    <p:sldId id="313" r:id="rId33"/>
    <p:sldId id="314" r:id="rId34"/>
    <p:sldId id="315" r:id="rId35"/>
    <p:sldId id="316" r:id="rId36"/>
    <p:sldId id="317" r:id="rId37"/>
    <p:sldId id="318" r:id="rId38"/>
    <p:sldId id="319" r:id="rId39"/>
    <p:sldId id="320" r:id="rId40"/>
    <p:sldId id="321" r:id="rId41"/>
    <p:sldId id="322" r:id="rId42"/>
    <p:sldId id="323" r:id="rId43"/>
    <p:sldId id="324" r:id="rId44"/>
    <p:sldId id="325" r:id="rId45"/>
    <p:sldId id="326" r:id="rId46"/>
    <p:sldId id="273" r:id="rId47"/>
    <p:sldId id="275" r:id="rId48"/>
    <p:sldId id="327" r:id="rId49"/>
    <p:sldId id="328" r:id="rId50"/>
    <p:sldId id="271" r:id="rId51"/>
    <p:sldId id="282" r:id="rId52"/>
    <p:sldId id="285" r:id="rId5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67" autoAdjust="0"/>
    <p:restoredTop sz="94238" autoAdjust="0"/>
  </p:normalViewPr>
  <p:slideViewPr>
    <p:cSldViewPr>
      <p:cViewPr varScale="1">
        <p:scale>
          <a:sx n="68" d="100"/>
          <a:sy n="68" d="100"/>
        </p:scale>
        <p:origin x="840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C5BF21-9CBC-4669-8E44-87151F6A1491}" type="datetimeFigureOut">
              <a:rPr lang="ro-RO" smtClean="0"/>
              <a:t>29.05.2019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15B324-92F9-44AA-8345-8FD748F0E36A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0080090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15B324-92F9-44AA-8345-8FD748F0E36A}" type="slidenum">
              <a:rPr lang="ro-RO" smtClean="0"/>
              <a:t>4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750555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66A1AA-71B3-49AD-A4E1-3A339858EB0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7909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7088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6787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ro-R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ro-R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1401B-E111-4766-B1E3-E3E8111EC7F4}" type="datetimeFigureOut">
              <a:rPr lang="en-US" smtClean="0"/>
              <a:t>5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196E2-8B5D-4BF7-9771-5D9461840D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0459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o-R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1401B-E111-4766-B1E3-E3E8111EC7F4}" type="datetimeFigureOut">
              <a:rPr lang="en-US" smtClean="0"/>
              <a:t>5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196E2-8B5D-4BF7-9771-5D9461840D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7285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o-R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1401B-E111-4766-B1E3-E3E8111EC7F4}" type="datetimeFigureOut">
              <a:rPr lang="en-US" smtClean="0"/>
              <a:t>5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196E2-8B5D-4BF7-9771-5D9461840D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8150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o-R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1401B-E111-4766-B1E3-E3E8111EC7F4}" type="datetimeFigureOut">
              <a:rPr lang="en-US" smtClean="0"/>
              <a:t>5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196E2-8B5D-4BF7-9771-5D9461840D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5304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ro-R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1401B-E111-4766-B1E3-E3E8111EC7F4}" type="datetimeFigureOut">
              <a:rPr lang="en-US" smtClean="0"/>
              <a:t>5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196E2-8B5D-4BF7-9771-5D9461840D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8874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o-R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1401B-E111-4766-B1E3-E3E8111EC7F4}" type="datetimeFigureOut">
              <a:rPr lang="en-US" smtClean="0"/>
              <a:t>5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196E2-8B5D-4BF7-9771-5D9461840D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6316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o-R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1401B-E111-4766-B1E3-E3E8111EC7F4}" type="datetimeFigureOut">
              <a:rPr lang="en-US" smtClean="0"/>
              <a:t>5/2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196E2-8B5D-4BF7-9771-5D9461840D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5289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1401B-E111-4766-B1E3-E3E8111EC7F4}" type="datetimeFigureOut">
              <a:rPr lang="en-US" smtClean="0"/>
              <a:t>5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196E2-8B5D-4BF7-9771-5D9461840D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8284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1401B-E111-4766-B1E3-E3E8111EC7F4}" type="datetimeFigureOut">
              <a:rPr lang="en-US" smtClean="0"/>
              <a:t>5/2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196E2-8B5D-4BF7-9771-5D9461840D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7178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ro-R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1401B-E111-4766-B1E3-E3E8111EC7F4}" type="datetimeFigureOut">
              <a:rPr lang="en-US" smtClean="0"/>
              <a:t>5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196E2-8B5D-4BF7-9771-5D9461840D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7408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ro-R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o-R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1401B-E111-4766-B1E3-E3E8111EC7F4}" type="datetimeFigureOut">
              <a:rPr lang="en-US" smtClean="0"/>
              <a:t>5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196E2-8B5D-4BF7-9771-5D9461840D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3401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o-R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31401B-E111-4766-B1E3-E3E8111EC7F4}" type="datetimeFigureOut">
              <a:rPr lang="en-US" smtClean="0"/>
              <a:t>5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C196E2-8B5D-4BF7-9771-5D9461840D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212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o-RO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8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3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4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3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36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37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38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3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43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44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45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46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48.jpeg"/><Relationship Id="rId5" Type="http://schemas.openxmlformats.org/officeDocument/2006/relationships/image" Target="../media/image47.emf"/><Relationship Id="rId4" Type="http://schemas.openxmlformats.org/officeDocument/2006/relationships/oleObject" Target="../embeddings/oleObject3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49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50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5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3" Type="http://schemas.openxmlformats.org/officeDocument/2006/relationships/image" Target="../media/image52.jpeg"/><Relationship Id="rId7" Type="http://schemas.openxmlformats.org/officeDocument/2006/relationships/image" Target="../media/image5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jpe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7544" y="1340768"/>
            <a:ext cx="826028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zvoltarea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miei</a:t>
            </a:r>
            <a:r>
              <a:rPr 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penoidelor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ro-RO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î</a:t>
            </a:r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ro-RO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ublica </a:t>
            </a:r>
            <a:r>
              <a:rPr lang="ro-RO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dova </a:t>
            </a:r>
            <a:endParaRPr lang="ro-RO" sz="2400" dirty="0" smtClean="0"/>
          </a:p>
          <a:p>
            <a:pPr algn="ctr">
              <a:lnSpc>
                <a:spcPct val="150000"/>
              </a:lnSpc>
            </a:pPr>
            <a:endParaRPr lang="ro-RO" sz="2000" b="1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ro-RO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</a:t>
            </a:r>
            <a:r>
              <a:rPr lang="ro-RO" sz="2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o-RO" sz="20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b</a:t>
            </a:r>
            <a:r>
              <a:rPr lang="ro-RO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o-RO" sz="20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con</a:t>
            </a:r>
            <a:r>
              <a:rPr lang="ro-RO" sz="2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Ungur</a:t>
            </a:r>
            <a:endParaRPr lang="ro-RO" sz="2000" b="1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ro-RO" sz="16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titutul </a:t>
            </a:r>
            <a:r>
              <a:rPr lang="ro-RO" sz="16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 </a:t>
            </a:r>
            <a:r>
              <a:rPr lang="ro-RO" sz="16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mie MECC</a:t>
            </a:r>
            <a:endParaRPr lang="ro-RO" sz="1600" b="1" i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91880" y="5157192"/>
            <a:ext cx="2520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şinău - 29 mai 2019</a:t>
            </a:r>
            <a:endParaRPr lang="en-US" sz="1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7585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71472" y="857232"/>
          <a:ext cx="7715304" cy="4429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CS ChemDraw Drawing" r:id="rId3" imgW="5021170" imgH="2882891" progId="ChemDraw.Document.6.0">
                  <p:embed/>
                </p:oleObj>
              </mc:Choice>
              <mc:Fallback>
                <p:oleObj name="CS ChemDraw Drawing" r:id="rId3" imgW="5021170" imgH="288289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857232"/>
                        <a:ext cx="7715304" cy="4429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2910" y="357166"/>
            <a:ext cx="7929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acția de ozonizare a sclareolului la temperatură joasă</a:t>
            </a:r>
            <a:endParaRPr lang="en-US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57290" y="5786454"/>
            <a:ext cx="6858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lad, P.F., et al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em. Nat. Comp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,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1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(4), 502-511.</a:t>
            </a:r>
            <a:endParaRPr lang="en-US" sz="14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940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28596" y="1500174"/>
          <a:ext cx="8085602" cy="3714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CS ChemDraw Drawing" r:id="rId3" imgW="6025620" imgH="2768979" progId="ChemDraw.Document.6.0">
                  <p:embed/>
                </p:oleObj>
              </mc:Choice>
              <mc:Fallback>
                <p:oleObj name="CS ChemDraw Drawing" r:id="rId3" imgW="6025620" imgH="276897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500174"/>
                        <a:ext cx="8085602" cy="3714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00035" y="571480"/>
            <a:ext cx="80010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o-RO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acția de ozonizare a sclareolului în compuși homodrimanici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785918" y="5929330"/>
            <a:ext cx="67151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lad, P.F., et al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em. Nat. Comp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,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1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(4), 502-511.</a:t>
            </a:r>
            <a:endParaRPr lang="en-US" sz="14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520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57158" y="1214422"/>
          <a:ext cx="8223342" cy="350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CS ChemDraw Drawing" r:id="rId3" imgW="5947877" imgH="2532517" progId="ChemDraw.Document.6.0">
                  <p:embed/>
                </p:oleObj>
              </mc:Choice>
              <mc:Fallback>
                <p:oleObj name="CS ChemDraw Drawing" r:id="rId3" imgW="5947877" imgH="253251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214422"/>
                        <a:ext cx="8223342" cy="350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8596" y="500042"/>
            <a:ext cx="77867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acția de ozonizare a sclareolului în compuși </a:t>
            </a:r>
            <a:r>
              <a:rPr lang="ro-RO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r</a:t>
            </a:r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labdanici</a:t>
            </a:r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785918" y="5643578"/>
            <a:ext cx="6643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lad, P.F., et al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em. Nat. Comp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,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1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(4), 502-511</a:t>
            </a:r>
            <a:r>
              <a:rPr lang="ro-RO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982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85720" y="1643050"/>
          <a:ext cx="8429684" cy="235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CS ChemDraw Drawing" r:id="rId4" imgW="5893079" imgH="1650104" progId="ChemDraw.Document.6.0">
                  <p:embed/>
                </p:oleObj>
              </mc:Choice>
              <mc:Fallback>
                <p:oleObj name="CS ChemDraw Drawing" r:id="rId4" imgW="5893079" imgH="16501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643050"/>
                        <a:ext cx="8429684" cy="2359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8596" y="714356"/>
            <a:ext cx="82153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acția de ozonizare a sclareolului în (+)-sclareolid 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357290" y="5572140"/>
            <a:ext cx="7143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lad, P.F., et al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em. Nat. Comp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,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1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(4), 502-511.</a:t>
            </a:r>
            <a:endParaRPr lang="en-US" sz="14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752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214414" y="1571612"/>
          <a:ext cx="7072362" cy="368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CS ChemDraw Drawing" r:id="rId3" imgW="4618958" imgH="2407538" progId="ChemDraw.Document.6.0">
                  <p:embed/>
                </p:oleObj>
              </mc:Choice>
              <mc:Fallback>
                <p:oleObj name="CS ChemDraw Drawing" r:id="rId3" imgW="4618958" imgH="240753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571612"/>
                        <a:ext cx="7072362" cy="368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0034" y="642918"/>
            <a:ext cx="80724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acția de ozonizare a sclareoloxidului în compuși </a:t>
            </a:r>
            <a:r>
              <a:rPr lang="ro-RO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r</a:t>
            </a:r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labdanici</a:t>
            </a:r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071538" y="5643578"/>
            <a:ext cx="69294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ricu, A. N., et al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em. Nat. Comp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,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1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(2), 209-214. </a:t>
            </a:r>
            <a:endParaRPr lang="en-US" sz="14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0776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428596" y="1214422"/>
          <a:ext cx="8344877" cy="35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CS ChemDraw Drawing" r:id="rId3" imgW="6342531" imgH="2715262" progId="ChemDraw.Document.6.0">
                  <p:embed/>
                </p:oleObj>
              </mc:Choice>
              <mc:Fallback>
                <p:oleObj name="CS ChemDraw Drawing" r:id="rId3" imgW="6342531" imgH="271526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214422"/>
                        <a:ext cx="8344877" cy="357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8596" y="571480"/>
            <a:ext cx="82868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nteza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dirijată a sclareoloxidului prin ozonizarea  (-)-sclareolului</a:t>
            </a:r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785786" y="5572140"/>
            <a:ext cx="79296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ulcitki, V.; et al. Brevet de invenţie nr. 4209 MD. BOPI 3/2013, p. 20-21.</a:t>
            </a:r>
            <a:endParaRPr lang="en-US" sz="14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637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Particularitatea caracteristică a izoprenoidelor naturale de conținutul </a:t>
            </a:r>
            <a:r>
              <a:rPr lang="ro-RO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ro-RO" sz="28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ro-RO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C</a:t>
            </a:r>
            <a:r>
              <a:rPr lang="ro-RO" sz="28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0</a:t>
            </a:r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– constă în diversitatea structurilor lor ciclice, la care revin doar cinci precursori alifatici – alcooli izoprenici de același conținut.</a:t>
            </a:r>
            <a:endParaRPr lang="en-US" sz="28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173038" lvl="0" indent="536575" algn="just"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8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eraniolul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173038" lvl="0" indent="536575" algn="just"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8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5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arnesolul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173038" lvl="0" indent="536575" algn="just"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8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0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eranilgeraniolul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173038" lvl="0" indent="536575" algn="just"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8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5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eranilfarnesolul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173038" lvl="0" indent="536575" algn="just"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8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0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arnesilfarnesolul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30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42910" y="642918"/>
            <a:ext cx="7858180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În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fida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ceste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versităț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în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resent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entru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o mare parte din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rpenoidel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iclic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u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st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opus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scheme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iogenetic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relează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ructura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ș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ereochimia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or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u a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ecursorilor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ifatic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ciclic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.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rept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ază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oretică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entru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ceasta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ervit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gula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iogenetică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zoprenulu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mulată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e </a:t>
            </a:r>
            <a:r>
              <a:rPr lang="en-US" sz="24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aureatul</a:t>
            </a:r>
            <a:r>
              <a:rPr lang="en-US" sz="2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emiului</a:t>
            </a:r>
            <a:r>
              <a:rPr lang="en-US" sz="2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Nobel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uzicka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la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începutul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ilor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50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ecolulu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ecut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</a:p>
          <a:p>
            <a:pPr algn="just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ercetăril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lterioar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vând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copul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e a argument</a:t>
            </a:r>
            <a:r>
              <a:rPr lang="ro-RO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mic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ceastă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gul</a:t>
            </a:r>
            <a:r>
              <a:rPr lang="ro-RO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ă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au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dus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la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larificarea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egită</a:t>
            </a:r>
            <a:r>
              <a:rPr lang="ro-RO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ț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lor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imic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le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ac</a:t>
            </a:r>
            <a:r>
              <a:rPr lang="ro-RO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ț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e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e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iclizar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lectrofilă</a:t>
            </a:r>
            <a:r>
              <a:rPr lang="ro-RO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ecanismulu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o-RO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ș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laborarea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elor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a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eneral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ă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e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inteză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rpenoidelor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iclic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822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85786" y="928670"/>
            <a:ext cx="7643866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tfel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e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ă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s-au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ovedit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iclizarea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lectrofilă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zoprenoidelor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ifatic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sub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cțiunea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lectrofililor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xterior,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alogilor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or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în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zultatul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lvolize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terilor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lfonaț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cetaților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sterilor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coolilor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ilic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algn="just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În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alitat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e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lectrofil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xterior</a:t>
            </a:r>
            <a:r>
              <a:rPr lang="ro-RO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la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iclizarea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rpenoidelor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ifatic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s-au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tilizat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o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ul</a:t>
            </a:r>
            <a:r>
              <a:rPr lang="ro-RO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ț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m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e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agen</a:t>
            </a:r>
            <a:r>
              <a:rPr lang="ro-RO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ț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ar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e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a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iversal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la ob</a:t>
            </a:r>
            <a:r>
              <a:rPr lang="ro-RO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ț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erea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rpenoidelor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iclic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s-au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ovedit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cizii</a:t>
            </a:r>
            <a:r>
              <a:rPr lang="en-US" sz="24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otonici</a:t>
            </a:r>
            <a:r>
              <a:rPr lang="en-US" sz="24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bișnuiți</a:t>
            </a:r>
            <a:r>
              <a:rPr lang="en-US" sz="24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</a:p>
          <a:p>
            <a:pPr algn="just"/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3585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295275" y="1089025"/>
          <a:ext cx="8456613" cy="389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CS ChemDraw Drawing" r:id="rId3" imgW="6046676" imgH="2784095" progId="ChemDraw.Document.6.0">
                  <p:embed/>
                </p:oleObj>
              </mc:Choice>
              <mc:Fallback>
                <p:oleObj name="CS ChemDraw Drawing" r:id="rId3" imgW="6046676" imgH="278409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1089025"/>
                        <a:ext cx="8456613" cy="389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2910" y="5286388"/>
            <a:ext cx="77867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lad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P. F.; </a:t>
            </a:r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gur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N. et al.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trahedron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83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9 (23), 3947-3958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8596" y="285728"/>
            <a:ext cx="8358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mpozi</a:t>
            </a:r>
            <a:r>
              <a:rPr lang="ro-RO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ț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a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rac</a:t>
            </a:r>
            <a:r>
              <a:rPr lang="ro-RO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ț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ei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de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lcooli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terpenici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de la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iclizarea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abdadienolului</a:t>
            </a:r>
            <a:endParaRPr lang="en-US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9407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12775" y="1"/>
            <a:ext cx="7703641" cy="1556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516" tIns="45258" rIns="90516" bIns="45258" anchor="ctr"/>
          <a:lstStyle/>
          <a:p>
            <a:pPr algn="ctr" defTabSz="904875" eaLnBrk="1" hangingPunct="1"/>
            <a:endParaRPr lang="ru-RU" altLang="ru-RU" sz="3000" b="1" dirty="0">
              <a:solidFill>
                <a:schemeClr val="tx2"/>
              </a:solidFill>
            </a:endParaRPr>
          </a:p>
        </p:txBody>
      </p:sp>
      <p:pic>
        <p:nvPicPr>
          <p:cNvPr id="6" name="Picture 64" descr="Lazurevsch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344" t="7327" r="29332" b="22603"/>
          <a:stretch>
            <a:fillRect/>
          </a:stretch>
        </p:blipFill>
        <p:spPr bwMode="auto">
          <a:xfrm>
            <a:off x="612775" y="404664"/>
            <a:ext cx="2237328" cy="2903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7" descr="New Pi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3288" y="3429000"/>
            <a:ext cx="2923128" cy="2607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75856" y="1340768"/>
            <a:ext cx="46052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ad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</a:t>
            </a:r>
            <a:r>
              <a:rPr lang="ro-RO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orghe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AZURIEVSKI</a:t>
            </a:r>
            <a:r>
              <a:rPr lang="ro-RO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r>
              <a:rPr lang="ro-RO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ro-RO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o-RO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6.05.1906</a:t>
            </a:r>
            <a:r>
              <a:rPr lang="en-US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.09.1987</a:t>
            </a:r>
            <a:r>
              <a:rPr lang="ro-RO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o-RO" sz="14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b="1" i="1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sz="16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ndatorul Chimiei Organice</a:t>
            </a:r>
            <a:r>
              <a:rPr lang="en-US" sz="16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16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şi Chimiei Bioorganice din Moldova</a:t>
            </a:r>
            <a:endParaRPr lang="en-US" sz="1600" b="1" i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68251" y="4066530"/>
            <a:ext cx="38152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         </a:t>
            </a:r>
            <a:r>
              <a:rPr lang="ro-RO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d</a:t>
            </a:r>
            <a:r>
              <a:rPr lang="en-US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vel VLAD </a:t>
            </a:r>
            <a:endParaRPr lang="ro-RO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(06.06.1936 – 24.03.2017</a:t>
            </a:r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en-US" sz="1600" b="1" i="1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b="1" i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ndatorul</a:t>
            </a:r>
            <a:r>
              <a:rPr lang="en-US" sz="16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16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Ş</a:t>
            </a:r>
            <a:r>
              <a:rPr lang="en-US" sz="1600" b="1" i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ii</a:t>
            </a:r>
            <a:r>
              <a:rPr lang="en-US" sz="16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16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Ş</a:t>
            </a:r>
            <a:r>
              <a:rPr lang="en-US" sz="1600" b="1" i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inţifice</a:t>
            </a:r>
            <a:r>
              <a:rPr lang="en-US" sz="16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ro-RO" sz="16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600" b="1" i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mie</a:t>
            </a:r>
            <a:r>
              <a:rPr lang="en-US" sz="16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16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ro-RO" sz="16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organică</a:t>
            </a:r>
            <a:r>
              <a:rPr lang="ro-RO" sz="16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ro-RO" sz="16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mie </a:t>
            </a:r>
            <a:r>
              <a:rPr lang="ro-RO" sz="16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1600" b="1" i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penoidelor</a:t>
            </a:r>
            <a:r>
              <a:rPr lang="en-US" sz="16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in </a:t>
            </a:r>
            <a:r>
              <a:rPr lang="en-US" sz="1600" b="1" i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ublica</a:t>
            </a:r>
            <a:r>
              <a:rPr lang="en-US" sz="1600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oldova</a:t>
            </a:r>
            <a:endParaRPr lang="en-US" sz="1600" b="1" i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3309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28596" y="1142984"/>
          <a:ext cx="8478283" cy="414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CS ChemDraw Drawing" r:id="rId3" imgW="6045326" imgH="2954693" progId="ChemDraw.Document.6.0">
                  <p:embed/>
                </p:oleObj>
              </mc:Choice>
              <mc:Fallback>
                <p:oleObj name="CS ChemDraw Drawing" r:id="rId3" imgW="6045326" imgH="295469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142984"/>
                        <a:ext cx="8478283" cy="4143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4348" y="5572140"/>
            <a:ext cx="7358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lad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P. F.; </a:t>
            </a:r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gur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N. et al.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trahedron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83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9 (23), 3947-3958. </a:t>
            </a:r>
          </a:p>
          <a:p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gur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N.; </a:t>
            </a:r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arba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A. et al.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em. Nat. Comp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, </a:t>
            </a:r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88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4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5), 612-614.</a:t>
            </a:r>
            <a:endParaRPr lang="en-US" sz="1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7158" y="357166"/>
            <a:ext cx="85725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mpozi</a:t>
            </a:r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ț</a:t>
            </a:r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a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rac</a:t>
            </a:r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ț</a:t>
            </a:r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ei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de </a:t>
            </a:r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drocarburi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de la </a:t>
            </a:r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iclizarea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abdadienolului</a:t>
            </a:r>
            <a:endParaRPr lang="en-US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4356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1214422"/>
            <a:ext cx="7858180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todată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în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fida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or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cces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în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alizarea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acție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e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iclizar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lectrofilă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nu s-a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ușit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ă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se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bțină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ndament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un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la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rpenoidel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iclic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u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ructură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gulată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în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azul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ând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în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oleculă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se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țin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a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ult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e 2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arbocicl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</a:p>
          <a:p>
            <a:pPr algn="just"/>
            <a:r>
              <a:rPr lang="ro-RO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-a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abilit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ă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în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alitat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e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agenț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e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ficiență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înaltă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entru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acția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e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iclizar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lectrofilă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ot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erv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peracizi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la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mperatur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joas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ro-RO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algn="just"/>
            <a:r>
              <a:rPr lang="ro-RO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Î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alitate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e</a:t>
            </a:r>
            <a:r>
              <a:rPr lang="ro-RO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superacid a fost utilizat </a:t>
            </a:r>
            <a:r>
              <a:rPr lang="ro-RO" sz="2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idul fluorsulfonic</a:t>
            </a:r>
            <a:r>
              <a:rPr lang="ro-RO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ro-RO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 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SO</a:t>
            </a:r>
            <a:r>
              <a:rPr lang="en-US" sz="24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ro-RO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în mediu de nitropropan sau de fluorclorsulfuril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64288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2910" y="357166"/>
            <a:ext cx="80970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ecanismul reacției de ciclizare superacidă a acetaților labdanici</a:t>
            </a:r>
            <a:endParaRPr lang="en-US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500034" y="1071546"/>
          <a:ext cx="8210550" cy="425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CS ChemDraw Drawing" r:id="rId3" imgW="6499366" imgH="3364722" progId="ChemDraw.Document.6.0">
                  <p:embed/>
                </p:oleObj>
              </mc:Choice>
              <mc:Fallback>
                <p:oleObj name="CS ChemDraw Drawing" r:id="rId3" imgW="6499366" imgH="336472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071546"/>
                        <a:ext cx="8210550" cy="425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1472" y="5929330"/>
            <a:ext cx="6429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lad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P. F.; </a:t>
            </a:r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gur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N. et al. </a:t>
            </a:r>
            <a:r>
              <a:rPr lang="en-US" sz="14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Zh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Org. </a:t>
            </a:r>
            <a:r>
              <a:rPr lang="en-US" sz="14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m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, </a:t>
            </a:r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86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2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12), 2519-2533.</a:t>
            </a:r>
          </a:p>
          <a:p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lad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P. F.; </a:t>
            </a:r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gur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N. et al.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uss. Chem. Bull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, </a:t>
            </a:r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5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44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12), 2390-2403.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2174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1472" y="285728"/>
            <a:ext cx="75009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nteza</a:t>
            </a:r>
            <a:r>
              <a:rPr lang="ro-RO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biomimetică a diterpenoidelor isocopalice. Ciclizarea acetaților 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4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0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357188" y="1643063"/>
          <a:ext cx="8515350" cy="292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CS ChemDraw Drawing" r:id="rId3" imgW="6083657" imgH="2091985" progId="ChemDraw.Document.6.0">
                  <p:embed/>
                </p:oleObj>
              </mc:Choice>
              <mc:Fallback>
                <p:oleObj name="CS ChemDraw Drawing" r:id="rId3" imgW="6083657" imgH="209198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643063"/>
                        <a:ext cx="8515350" cy="292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0034" y="5500702"/>
            <a:ext cx="62151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</a:rPr>
              <a:t>Vlad</a:t>
            </a:r>
            <a:r>
              <a:rPr lang="en-US" sz="1400" dirty="0" smtClean="0">
                <a:solidFill>
                  <a:srgbClr val="0000FF"/>
                </a:solidFill>
              </a:rPr>
              <a:t>, P. F.; </a:t>
            </a:r>
            <a:r>
              <a:rPr lang="en-US" sz="1400" dirty="0" err="1" smtClean="0">
                <a:solidFill>
                  <a:srgbClr val="0000FF"/>
                </a:solidFill>
              </a:rPr>
              <a:t>Ungur</a:t>
            </a:r>
            <a:r>
              <a:rPr lang="en-US" sz="1400" dirty="0" smtClean="0">
                <a:solidFill>
                  <a:srgbClr val="0000FF"/>
                </a:solidFill>
              </a:rPr>
              <a:t>, N. et al. </a:t>
            </a:r>
            <a:r>
              <a:rPr lang="en-US" sz="1400" i="1" dirty="0" err="1" smtClean="0">
                <a:solidFill>
                  <a:srgbClr val="0000FF"/>
                </a:solidFill>
              </a:rPr>
              <a:t>Zh</a:t>
            </a:r>
            <a:r>
              <a:rPr lang="en-US" sz="1400" i="1" dirty="0" smtClean="0">
                <a:solidFill>
                  <a:srgbClr val="0000FF"/>
                </a:solidFill>
              </a:rPr>
              <a:t>. Org. </a:t>
            </a:r>
            <a:r>
              <a:rPr lang="en-US" sz="1400" i="1" dirty="0" err="1" smtClean="0">
                <a:solidFill>
                  <a:srgbClr val="0000FF"/>
                </a:solidFill>
              </a:rPr>
              <a:t>Khim</a:t>
            </a:r>
            <a:r>
              <a:rPr lang="en-US" sz="1400" dirty="0" smtClean="0">
                <a:solidFill>
                  <a:srgbClr val="0000FF"/>
                </a:solidFill>
              </a:rPr>
              <a:t>., </a:t>
            </a:r>
            <a:r>
              <a:rPr lang="en-US" sz="1400" b="1" dirty="0" smtClean="0">
                <a:solidFill>
                  <a:srgbClr val="0000FF"/>
                </a:solidFill>
              </a:rPr>
              <a:t>1986</a:t>
            </a:r>
            <a:r>
              <a:rPr lang="en-US" sz="1400" dirty="0" smtClean="0">
                <a:solidFill>
                  <a:srgbClr val="0000FF"/>
                </a:solidFill>
              </a:rPr>
              <a:t>,</a:t>
            </a:r>
            <a:r>
              <a:rPr lang="en-US" sz="1400" b="1" dirty="0" smtClean="0">
                <a:solidFill>
                  <a:srgbClr val="0000FF"/>
                </a:solidFill>
              </a:rPr>
              <a:t> </a:t>
            </a:r>
            <a:r>
              <a:rPr lang="en-US" sz="1400" i="1" dirty="0" smtClean="0">
                <a:solidFill>
                  <a:srgbClr val="0000FF"/>
                </a:solidFill>
              </a:rPr>
              <a:t>22</a:t>
            </a:r>
            <a:r>
              <a:rPr lang="en-US" sz="1400" dirty="0" smtClean="0">
                <a:solidFill>
                  <a:srgbClr val="0000FF"/>
                </a:solidFill>
              </a:rPr>
              <a:t> (12), 2519-2533.</a:t>
            </a:r>
            <a:endParaRPr lang="ro-RO" sz="1400" dirty="0" smtClean="0">
              <a:solidFill>
                <a:srgbClr val="0000FF"/>
              </a:solidFill>
            </a:endParaRPr>
          </a:p>
          <a:p>
            <a:r>
              <a:rPr lang="en-US" sz="1400" dirty="0" err="1" smtClean="0">
                <a:solidFill>
                  <a:srgbClr val="0000FF"/>
                </a:solidFill>
              </a:rPr>
              <a:t>Vlad</a:t>
            </a:r>
            <a:r>
              <a:rPr lang="en-US" sz="1400" dirty="0" smtClean="0">
                <a:solidFill>
                  <a:srgbClr val="0000FF"/>
                </a:solidFill>
              </a:rPr>
              <a:t>, P. F.; </a:t>
            </a:r>
            <a:r>
              <a:rPr lang="en-US" sz="1400" dirty="0" err="1" smtClean="0">
                <a:solidFill>
                  <a:srgbClr val="0000FF"/>
                </a:solidFill>
              </a:rPr>
              <a:t>Ungur</a:t>
            </a:r>
            <a:r>
              <a:rPr lang="en-US" sz="1400" dirty="0" smtClean="0">
                <a:solidFill>
                  <a:srgbClr val="0000FF"/>
                </a:solidFill>
              </a:rPr>
              <a:t>, N. et al. </a:t>
            </a:r>
            <a:r>
              <a:rPr lang="en-US" sz="1400" i="1" dirty="0" smtClean="0">
                <a:solidFill>
                  <a:srgbClr val="0000FF"/>
                </a:solidFill>
              </a:rPr>
              <a:t>Russ. Chem. Bull</a:t>
            </a:r>
            <a:r>
              <a:rPr lang="en-US" sz="1400" dirty="0" smtClean="0">
                <a:solidFill>
                  <a:srgbClr val="0000FF"/>
                </a:solidFill>
              </a:rPr>
              <a:t>., </a:t>
            </a:r>
            <a:r>
              <a:rPr lang="en-US" sz="1400" b="1" dirty="0" smtClean="0">
                <a:solidFill>
                  <a:srgbClr val="0000FF"/>
                </a:solidFill>
              </a:rPr>
              <a:t>1995</a:t>
            </a:r>
            <a:r>
              <a:rPr lang="en-US" sz="1400" dirty="0" smtClean="0">
                <a:solidFill>
                  <a:srgbClr val="0000FF"/>
                </a:solidFill>
              </a:rPr>
              <a:t>, </a:t>
            </a:r>
            <a:r>
              <a:rPr lang="en-US" sz="1400" i="1" dirty="0" smtClean="0">
                <a:solidFill>
                  <a:srgbClr val="0000FF"/>
                </a:solidFill>
              </a:rPr>
              <a:t>44</a:t>
            </a:r>
            <a:r>
              <a:rPr lang="en-US" sz="1400" dirty="0" smtClean="0">
                <a:solidFill>
                  <a:srgbClr val="0000FF"/>
                </a:solidFill>
              </a:rPr>
              <a:t> (12), 2390-2403.</a:t>
            </a:r>
            <a:r>
              <a:rPr lang="ro-RO" sz="1400" dirty="0" smtClean="0">
                <a:solidFill>
                  <a:srgbClr val="0000FF"/>
                </a:solidFill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575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428604"/>
            <a:ext cx="81439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nteza</a:t>
            </a:r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biomimetică a diterpenoidelor isocopalice. </a:t>
            </a:r>
          </a:p>
          <a:p>
            <a:pPr algn="ctr"/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iclizarea alcoolilor alilici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0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0</a:t>
            </a:r>
            <a:r>
              <a:rPr lang="ro-RO" sz="20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dirty="0"/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571472" y="1643050"/>
          <a:ext cx="8025644" cy="278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CS ChemDraw Drawing" r:id="rId3" imgW="5899018" imgH="2047986" progId="ChemDraw.Document.6.0">
                  <p:embed/>
                </p:oleObj>
              </mc:Choice>
              <mc:Fallback>
                <p:oleObj name="CS ChemDraw Drawing" r:id="rId3" imgW="5899018" imgH="204798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643050"/>
                        <a:ext cx="8025644" cy="2786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0034" y="5857892"/>
            <a:ext cx="6357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lad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P. F.; </a:t>
            </a:r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gur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N. et al. </a:t>
            </a:r>
            <a:r>
              <a:rPr lang="en-US" sz="14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Zh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Org. </a:t>
            </a:r>
            <a:r>
              <a:rPr lang="en-US" sz="14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m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, </a:t>
            </a:r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86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2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12), 2519-2533.</a:t>
            </a:r>
            <a:endParaRPr lang="ro-RO" sz="14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lad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P. F.; </a:t>
            </a:r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gur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N. et al.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uss. Chem. Bull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, </a:t>
            </a:r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5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44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12), 2390-2403.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2240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graphicFrame>
        <p:nvGraphicFramePr>
          <p:cNvPr id="80897" name="Object 1"/>
          <p:cNvGraphicFramePr>
            <a:graphicFrameLocks noChangeAspect="1"/>
          </p:cNvGraphicFramePr>
          <p:nvPr/>
        </p:nvGraphicFramePr>
        <p:xfrm>
          <a:off x="1428728" y="714356"/>
          <a:ext cx="6000792" cy="551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CS ChemDraw Drawing" r:id="rId3" imgW="5591015" imgH="5140075" progId="ChemDraw.Document.6.0">
                  <p:embed/>
                </p:oleObj>
              </mc:Choice>
              <mc:Fallback>
                <p:oleObj name="CS ChemDraw Drawing" r:id="rId3" imgW="5591015" imgH="514007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714356"/>
                        <a:ext cx="6000792" cy="551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7158" y="285728"/>
            <a:ext cx="80724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nteza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omimetică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rimenolului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și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9-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pi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drimenolulu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8596" y="6429396"/>
            <a:ext cx="6429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lovinka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M. P.; … </a:t>
            </a:r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gur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N. et al.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J. Org. Chem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, </a:t>
            </a:r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4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59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6), 1509-1517.</a:t>
            </a:r>
            <a:endParaRPr lang="en-US" sz="1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6110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graphicFrame>
        <p:nvGraphicFramePr>
          <p:cNvPr id="69633" name="Object 1"/>
          <p:cNvGraphicFramePr>
            <a:graphicFrameLocks noChangeAspect="1"/>
          </p:cNvGraphicFramePr>
          <p:nvPr/>
        </p:nvGraphicFramePr>
        <p:xfrm>
          <a:off x="714348" y="785794"/>
          <a:ext cx="5380037" cy="578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CS ChemDraw Drawing" r:id="rId3" imgW="5380731" imgH="5789265" progId="ChemDraw.Document.6.0">
                  <p:embed/>
                </p:oleObj>
              </mc:Choice>
              <mc:Fallback>
                <p:oleObj name="CS ChemDraw Drawing" r:id="rId3" imgW="5380731" imgH="578926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785794"/>
                        <a:ext cx="5380037" cy="578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4282" y="285728"/>
            <a:ext cx="82153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nteza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omimetică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1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onoacetatului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rimandiolului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și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1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pimerului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la C9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86512" y="5715016"/>
            <a:ext cx="26432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lovinka</a:t>
            </a:r>
            <a:r>
              <a:rPr lang="en-US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M. P.; … </a:t>
            </a:r>
            <a:r>
              <a:rPr lang="en-US" sz="12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gur</a:t>
            </a:r>
            <a:r>
              <a:rPr lang="en-US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N. et al. </a:t>
            </a:r>
            <a:r>
              <a:rPr lang="en-US" sz="1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J. Org. Chem</a:t>
            </a:r>
            <a:r>
              <a:rPr lang="en-US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, </a:t>
            </a:r>
            <a:r>
              <a:rPr lang="en-US" sz="1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4</a:t>
            </a:r>
            <a:r>
              <a:rPr lang="en-US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59</a:t>
            </a:r>
            <a:r>
              <a:rPr lang="en-US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6), 1509-1517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534780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71538" y="285728"/>
            <a:ext cx="6858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2400" b="1" dirty="0" smtClean="0">
                <a:solidFill>
                  <a:srgbClr val="FF0000"/>
                </a:solidFill>
              </a:rPr>
              <a:t>Diterpenoide spongianice naturale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714348" y="4500570"/>
            <a:ext cx="77153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soagatholactonul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a </a:t>
            </a:r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st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imul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terpenoid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pongianic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zolat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in </a:t>
            </a:r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rse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aturale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ureții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e mare </a:t>
            </a:r>
            <a:r>
              <a:rPr lang="ro-RO" sz="16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pongia officinalis</a:t>
            </a:r>
            <a:r>
              <a:rPr lang="ro-RO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[1].  </a:t>
            </a:r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terpenoidele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bioactive </a:t>
            </a:r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pongianice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–(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au </a:t>
            </a:r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st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zolate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easemenea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in </a:t>
            </a:r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ceiași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ure</a:t>
            </a:r>
            <a:r>
              <a:rPr lang="ro-RO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ții de mare </a:t>
            </a:r>
            <a:r>
              <a:rPr lang="ro-RO" sz="16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pongia officinalis</a:t>
            </a:r>
            <a:r>
              <a:rPr lang="ro-RO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[2].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4348" y="5429264"/>
            <a:ext cx="71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[1]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imino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G. et al.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trahedron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b="1" dirty="0" smtClean="0">
                <a:solidFill>
                  <a:srgbClr val="0000FF"/>
                </a:solidFill>
              </a:rPr>
              <a:t>1974</a:t>
            </a:r>
            <a:r>
              <a:rPr lang="en-US" sz="1400" dirty="0" smtClean="0">
                <a:solidFill>
                  <a:srgbClr val="0000FF"/>
                </a:solidFill>
              </a:rPr>
              <a:t>, </a:t>
            </a:r>
            <a:r>
              <a:rPr lang="en-US" sz="1400" i="1" dirty="0" smtClean="0">
                <a:solidFill>
                  <a:srgbClr val="0000FF"/>
                </a:solidFill>
              </a:rPr>
              <a:t>30</a:t>
            </a:r>
            <a:r>
              <a:rPr lang="en-US" sz="1400" dirty="0" smtClean="0">
                <a:solidFill>
                  <a:srgbClr val="0000FF"/>
                </a:solidFill>
              </a:rPr>
              <a:t>, 645-649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[2]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onzález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A. G. et al.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trahedron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84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40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4109-4113.</a:t>
            </a:r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928662" y="1000108"/>
          <a:ext cx="7572428" cy="340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CS ChemDraw Drawing" r:id="rId3" imgW="5591285" imgH="2517131" progId="ChemDraw.Document.6.0">
                  <p:embed/>
                </p:oleObj>
              </mc:Choice>
              <mc:Fallback>
                <p:oleObj name="CS ChemDraw Drawing" r:id="rId3" imgW="5591285" imgH="251713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000108"/>
                        <a:ext cx="7572428" cy="3409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9767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graphicFrame>
        <p:nvGraphicFramePr>
          <p:cNvPr id="168962" name="Object 2"/>
          <p:cNvGraphicFramePr>
            <a:graphicFrameLocks noChangeAspect="1"/>
          </p:cNvGraphicFramePr>
          <p:nvPr/>
        </p:nvGraphicFramePr>
        <p:xfrm>
          <a:off x="571472" y="1500174"/>
          <a:ext cx="7786743" cy="173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CS ChemDraw Drawing" r:id="rId3" imgW="4723965" imgH="1055710" progId="ChemDraw.Document.6.0">
                  <p:embed/>
                </p:oleObj>
              </mc:Choice>
              <mc:Fallback>
                <p:oleObj name="CS ChemDraw Drawing" r:id="rId3" imgW="4723965" imgH="105571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500174"/>
                        <a:ext cx="7786743" cy="1739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00100" y="3857628"/>
            <a:ext cx="72152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terpenoidele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o-RO" sz="16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nt-</a:t>
            </a:r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socopalice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–(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au </a:t>
            </a:r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st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zolate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in  </a:t>
            </a:r>
            <a:r>
              <a:rPr lang="ro-RO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ureții de mare  </a:t>
            </a:r>
            <a:r>
              <a:rPr lang="ro-RO" sz="16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pongia  officinalis  </a:t>
            </a:r>
            <a:r>
              <a:rPr lang="ro-RO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și posedă activitate antifedantă. </a:t>
            </a:r>
            <a:endParaRPr lang="en-US" sz="16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1538" y="4857760"/>
            <a:ext cx="7143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</a:rPr>
              <a:t>Cimino</a:t>
            </a:r>
            <a:r>
              <a:rPr lang="en-US" sz="1400" dirty="0" smtClean="0">
                <a:solidFill>
                  <a:srgbClr val="0000FF"/>
                </a:solidFill>
              </a:rPr>
              <a:t>, G. et al. </a:t>
            </a:r>
            <a:r>
              <a:rPr lang="en-US" sz="1400" i="1" dirty="0" smtClean="0">
                <a:solidFill>
                  <a:srgbClr val="0000FF"/>
                </a:solidFill>
              </a:rPr>
              <a:t>Tetrahedron </a:t>
            </a:r>
            <a:r>
              <a:rPr lang="en-US" sz="1400" i="1" dirty="0" err="1" smtClean="0">
                <a:solidFill>
                  <a:srgbClr val="0000FF"/>
                </a:solidFill>
              </a:rPr>
              <a:t>Lett</a:t>
            </a:r>
            <a:r>
              <a:rPr lang="en-US" sz="1400" dirty="0" smtClean="0">
                <a:solidFill>
                  <a:srgbClr val="0000FF"/>
                </a:solidFill>
              </a:rPr>
              <a:t>., </a:t>
            </a:r>
            <a:r>
              <a:rPr lang="en-US" sz="1400" b="1" dirty="0" smtClean="0">
                <a:solidFill>
                  <a:srgbClr val="0000FF"/>
                </a:solidFill>
              </a:rPr>
              <a:t>1982</a:t>
            </a:r>
            <a:r>
              <a:rPr lang="en-US" sz="1400" dirty="0" smtClean="0">
                <a:solidFill>
                  <a:srgbClr val="0000FF"/>
                </a:solidFill>
              </a:rPr>
              <a:t>, </a:t>
            </a:r>
            <a:r>
              <a:rPr lang="en-US" sz="1400" i="1" dirty="0" smtClean="0">
                <a:solidFill>
                  <a:srgbClr val="0000FF"/>
                </a:solidFill>
              </a:rPr>
              <a:t>23</a:t>
            </a:r>
            <a:r>
              <a:rPr lang="en-US" sz="1400" dirty="0" smtClean="0">
                <a:solidFill>
                  <a:srgbClr val="0000FF"/>
                </a:solidFill>
              </a:rPr>
              <a:t>, 4139-4142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5786" y="357166"/>
            <a:ext cx="7500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terpenoide naturale </a:t>
            </a:r>
            <a:r>
              <a:rPr lang="ro-RO" sz="2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nt-</a:t>
            </a:r>
            <a:r>
              <a:rPr lang="ro-RO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socopalice</a:t>
            </a:r>
            <a:endParaRPr lang="en-US" sz="24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547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642910" y="1214422"/>
          <a:ext cx="6357982" cy="438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CS ChemDraw Drawing" r:id="rId3" imgW="3931419" imgH="2709323" progId="ChemDraw.Document.6.0">
                  <p:embed/>
                </p:oleObj>
              </mc:Choice>
              <mc:Fallback>
                <p:oleObj name="CS ChemDraw Drawing" r:id="rId3" imgW="3931419" imgH="270932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214422"/>
                        <a:ext cx="6357982" cy="4383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5786" y="5929330"/>
            <a:ext cx="7143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lad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P. F.; </a:t>
            </a:r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gur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N. </a:t>
            </a:r>
            <a:r>
              <a:rPr lang="en-US" sz="14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him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14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ir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14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edin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84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6, 725-731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1472" y="285728"/>
            <a:ext cx="7858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nteza  isoagatholactonei  din labdadienol </a:t>
            </a:r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287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12775" y="1"/>
            <a:ext cx="7703641" cy="1556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516" tIns="45258" rIns="90516" bIns="45258" anchor="ctr"/>
          <a:lstStyle/>
          <a:p>
            <a:pPr algn="ctr" defTabSz="904875" eaLnBrk="1" hangingPunct="1"/>
            <a:endParaRPr lang="ru-RU" altLang="ru-RU" sz="3000" b="1" dirty="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3568" y="764704"/>
            <a:ext cx="7776864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ademicianul  </a:t>
            </a:r>
            <a:r>
              <a:rPr lang="pt-BR" sz="2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eorghe LAZURIEVSKI </a:t>
            </a:r>
            <a:r>
              <a:rPr lang="pt-BR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fondat in a. 1956 Secţia de Chimie Organică din cadrul Institutului de Chimie, denumită mai </a:t>
            </a:r>
            <a:r>
              <a:rPr lang="pt-BR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ro-RO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</a:t>
            </a:r>
            <a:r>
              <a:rPr lang="pt-BR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ziu </a:t>
            </a:r>
            <a:r>
              <a:rPr lang="pt-BR" sz="2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borator de Chimie a Compuşilor Naturali </a:t>
            </a:r>
            <a:r>
              <a:rPr lang="pt-BR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959-1976). </a:t>
            </a:r>
            <a:endParaRPr lang="ro-RO" sz="2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În </a:t>
            </a:r>
            <a:r>
              <a:rPr lang="pt-BR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1977 acest laborator se divizează în 3 laboratoare: </a:t>
            </a:r>
            <a:endParaRPr lang="ro-RO" sz="2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boratorul de Chimie a Compuşilor </a:t>
            </a:r>
            <a:r>
              <a:rPr lang="pt-BR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oidici</a:t>
            </a:r>
            <a:r>
              <a:rPr lang="ro-RO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ond. P. Ciobanu)</a:t>
            </a:r>
            <a:r>
              <a:rPr lang="pt-BR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endParaRPr 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boratorul de Chimie a </a:t>
            </a:r>
            <a:r>
              <a:rPr lang="pt-BR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zoprenoidelor</a:t>
            </a:r>
            <a:r>
              <a:rPr lang="ro-RO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ond. D. Popa)</a:t>
            </a:r>
            <a:r>
              <a:rPr lang="pt-BR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endParaRPr 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boratorul de Chimie a Plantelor </a:t>
            </a:r>
            <a:r>
              <a:rPr lang="pt-BR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ero-oleaginoase</a:t>
            </a:r>
            <a:r>
              <a:rPr lang="ro-RO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ond</a:t>
            </a:r>
            <a:r>
              <a:rPr lang="pt-BR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o-RO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. Vlad)</a:t>
            </a:r>
            <a:endParaRPr 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0695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42910" y="5643578"/>
            <a:ext cx="80724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rinco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M.; …; </a:t>
            </a:r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gur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N.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trahedron </a:t>
            </a:r>
            <a:r>
              <a:rPr lang="en-US" sz="14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ett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, </a:t>
            </a:r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016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57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19), 2084–2086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7158" y="285728"/>
            <a:ext cx="83582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nteza diterpenoidului </a:t>
            </a:r>
            <a:r>
              <a:rPr lang="ro-RO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nt</a:t>
            </a:r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verrucosinic prin regruparea moleculară  a diterpenoidei cu schelet carbonic </a:t>
            </a:r>
            <a:r>
              <a:rPr lang="ro-RO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nt</a:t>
            </a:r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isocopalic</a:t>
            </a:r>
            <a:endParaRPr lang="en-US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500034" y="1500174"/>
          <a:ext cx="8180811" cy="364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CS ChemDraw Drawing" r:id="rId3" imgW="6026970" imgH="2684759" progId="ChemDraw.Document.6.0">
                  <p:embed/>
                </p:oleObj>
              </mc:Choice>
              <mc:Fallback>
                <p:oleObj name="CS ChemDraw Drawing" r:id="rId3" imgW="6026970" imgH="268475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500174"/>
                        <a:ext cx="8180811" cy="364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885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00034" y="285728"/>
            <a:ext cx="77867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esterterpenoide scalaranice naturale </a:t>
            </a:r>
            <a:endParaRPr lang="en-US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7158" y="5000636"/>
            <a:ext cx="38576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[1]  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imino, G.; et al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perientia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74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30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846-847</a:t>
            </a:r>
            <a:r>
              <a:rPr lang="ro-RO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endParaRPr lang="en-US" sz="14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ro-RO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[2]  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Yasuda, F.; et al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perientia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81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37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110-111. </a:t>
            </a:r>
            <a:endParaRPr lang="en-US" sz="14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ro-RO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[3]  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e Rosa, S.; et al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J. Nat. Prod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4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57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256-262. </a:t>
            </a:r>
            <a:endParaRPr lang="en-US" sz="14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29124" y="4929198"/>
            <a:ext cx="4500594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[4]  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imino, G.; et al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perientia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79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35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1277-1278</a:t>
            </a:r>
            <a:r>
              <a:rPr lang="ro-RO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endParaRPr lang="en-US" sz="14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ro-RO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[5]  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anzo, E.; et al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J. Chem. Ecol.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007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33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2325-      2336</a:t>
            </a:r>
            <a:r>
              <a:rPr lang="ro-RO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endParaRPr lang="en-US" sz="14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ro-RO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[6]  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ueda, A.; et al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J. Org. Chem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,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7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62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1481-1485</a:t>
            </a:r>
            <a:r>
              <a:rPr lang="ro-RO" sz="1400" dirty="0" smtClean="0">
                <a:latin typeface="Arial" pitchFamily="34" charset="0"/>
                <a:cs typeface="Arial" pitchFamily="34" charset="0"/>
              </a:rPr>
              <a:t>.  </a:t>
            </a:r>
            <a:endParaRPr lang="en-US" sz="1400" dirty="0" smtClean="0">
              <a:latin typeface="Arial" pitchFamily="34" charset="0"/>
              <a:cs typeface="Arial" pitchFamily="34" charset="0"/>
            </a:endParaRPr>
          </a:p>
          <a:p>
            <a:endParaRPr lang="en-US" dirty="0"/>
          </a:p>
        </p:txBody>
      </p:sp>
      <p:graphicFrame>
        <p:nvGraphicFramePr>
          <p:cNvPr id="247812" name="Object 4"/>
          <p:cNvGraphicFramePr>
            <a:graphicFrameLocks noChangeAspect="1"/>
          </p:cNvGraphicFramePr>
          <p:nvPr/>
        </p:nvGraphicFramePr>
        <p:xfrm>
          <a:off x="857224" y="714356"/>
          <a:ext cx="7572428" cy="425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CS ChemDraw Drawing" r:id="rId3" imgW="6282874" imgH="3529382" progId="ChemDraw.Document.6.0">
                  <p:embed/>
                </p:oleObj>
              </mc:Choice>
              <mc:Fallback>
                <p:oleObj name="CS ChemDraw Drawing" r:id="rId3" imgW="6282874" imgH="352938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714356"/>
                        <a:ext cx="7572428" cy="4253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7894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graphicFrame>
        <p:nvGraphicFramePr>
          <p:cNvPr id="223234" name="Object 2"/>
          <p:cNvGraphicFramePr>
            <a:graphicFrameLocks noChangeAspect="1"/>
          </p:cNvGraphicFramePr>
          <p:nvPr/>
        </p:nvGraphicFramePr>
        <p:xfrm>
          <a:off x="785786" y="1142984"/>
          <a:ext cx="7715304" cy="457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CS ChemDraw Drawing" r:id="rId3" imgW="5586426" imgH="3309926" progId="ChemDraw.Document.6.0">
                  <p:embed/>
                </p:oleObj>
              </mc:Choice>
              <mc:Fallback>
                <p:oleObj name="CS ChemDraw Drawing" r:id="rId3" imgW="5586426" imgH="330992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142984"/>
                        <a:ext cx="7715304" cy="457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8596" y="500042"/>
            <a:ext cx="8358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iclizarea  superacidă a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sterilor</a:t>
            </a:r>
            <a:r>
              <a:rPr lang="ro-RO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sesterterpenici (</a:t>
            </a:r>
            <a:r>
              <a:rPr lang="ro-RO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tereoizomeri</a:t>
            </a:r>
            <a:r>
              <a:rPr lang="ro-RO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928662" y="5929330"/>
            <a:ext cx="7572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lad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P. F.; </a:t>
            </a:r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gur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N. et al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endeleev Commun.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2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(2), 61-61. </a:t>
            </a:r>
            <a:endParaRPr lang="en-US" sz="14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lad, P. F., Ungur, N.; et al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uss. Chem. Bull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5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44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2404–2411.</a:t>
            </a:r>
            <a:endParaRPr lang="en-US" sz="14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5281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71472" y="5143512"/>
            <a:ext cx="8001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nteza</a:t>
            </a:r>
            <a:r>
              <a:rPr lang="en-US" sz="1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gur, N.; D, Nguen, V. T. et al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em. Nat. Comp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2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28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5), 435-438.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n-US" sz="1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zolat</a:t>
            </a:r>
            <a:r>
              <a:rPr lang="en-US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din </a:t>
            </a:r>
            <a:r>
              <a:rPr lang="ro-RO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ureții de mare </a:t>
            </a:r>
            <a:r>
              <a:rPr lang="ro-RO" sz="14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cospongia mollior</a:t>
            </a:r>
            <a:r>
              <a:rPr lang="ro-RO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e Rosa, et al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J. Nat. Prod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4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57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256-262.  </a:t>
            </a:r>
            <a:endParaRPr lang="en-US" sz="14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8596" y="428604"/>
            <a:ext cx="82868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nteza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rijat</a:t>
            </a:r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ă a 12-deacetoxyscalaradialului  </a:t>
            </a:r>
            <a:r>
              <a:rPr lang="ro-RO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calea </a:t>
            </a:r>
            <a:r>
              <a:rPr lang="ro-RO" sz="20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ro-RO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sz="20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4259" name="Object 3"/>
          <p:cNvGraphicFramePr>
            <a:graphicFrameLocks noChangeAspect="1"/>
          </p:cNvGraphicFramePr>
          <p:nvPr/>
        </p:nvGraphicFramePr>
        <p:xfrm>
          <a:off x="642910" y="1000108"/>
          <a:ext cx="7500990" cy="4008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CS ChemDraw Drawing" r:id="rId3" imgW="5193392" imgH="2774647" progId="ChemDraw.Document.6.0">
                  <p:embed/>
                </p:oleObj>
              </mc:Choice>
              <mc:Fallback>
                <p:oleObj name="CS ChemDraw Drawing" r:id="rId3" imgW="5193392" imgH="277464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000108"/>
                        <a:ext cx="7500990" cy="4008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66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42910" y="500043"/>
            <a:ext cx="75009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nteza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rijat</a:t>
            </a:r>
            <a:r>
              <a:rPr lang="ro-RO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ă a 12-deacetoxyscalaradialului </a:t>
            </a:r>
            <a:r>
              <a:rPr lang="ro-RO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calea </a:t>
            </a:r>
            <a:r>
              <a:rPr lang="ro-RO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ro-RO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5282" name="Object 2"/>
          <p:cNvGraphicFramePr>
            <a:graphicFrameLocks noChangeAspect="1"/>
          </p:cNvGraphicFramePr>
          <p:nvPr/>
        </p:nvGraphicFramePr>
        <p:xfrm>
          <a:off x="642910" y="1214422"/>
          <a:ext cx="7772408" cy="385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CS ChemDraw Drawing" r:id="rId3" imgW="5834772" imgH="2895308" progId="ChemDraw.Document.6.0">
                  <p:embed/>
                </p:oleObj>
              </mc:Choice>
              <mc:Fallback>
                <p:oleObj name="CS ChemDraw Drawing" r:id="rId3" imgW="5834772" imgH="28953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214422"/>
                        <a:ext cx="7772408" cy="3857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57224" y="5500702"/>
            <a:ext cx="67866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gur N, et al.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Nat. Prod. Lett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6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275–280.</a:t>
            </a:r>
            <a:endParaRPr lang="en-US" sz="14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011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1285875" y="1071563"/>
          <a:ext cx="6213475" cy="418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CS ChemDraw Drawing" r:id="rId3" imgW="5127797" imgH="3451371" progId="ChemDraw.Document.6.0">
                  <p:embed/>
                </p:oleObj>
              </mc:Choice>
              <mc:Fallback>
                <p:oleObj name="CS ChemDraw Drawing" r:id="rId3" imgW="5127797" imgH="345137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071563"/>
                        <a:ext cx="6213475" cy="418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0034" y="500042"/>
            <a:ext cx="7929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</a:t>
            </a:r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erpen</a:t>
            </a:r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ide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licerice</a:t>
            </a:r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naturale</a:t>
            </a:r>
            <a:endParaRPr lang="en-US" sz="20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2910" y="5500702"/>
            <a:ext cx="778674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[1]  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ustafson, K., et al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trahedron,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85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41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6), 1101-1108.</a:t>
            </a:r>
            <a:endParaRPr lang="en-US" sz="14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ro-RO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[2]  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Zubia, E., et al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perientia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3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49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3), 268-271. </a:t>
            </a:r>
            <a:endParaRPr lang="en-US" sz="14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ro-RO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[3]  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imino, G., et al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trahedron,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88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44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8), 2301-2310.</a:t>
            </a:r>
            <a:endParaRPr lang="en-US" sz="14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8033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500034" y="1500174"/>
          <a:ext cx="8295450" cy="392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CS ChemDraw Drawing" r:id="rId3" imgW="6234284" imgH="2953073" progId="ChemDraw.Document.6.0">
                  <p:embed/>
                </p:oleObj>
              </mc:Choice>
              <mc:Fallback>
                <p:oleObj name="CS ChemDraw Drawing" r:id="rId3" imgW="6234284" imgH="295307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500174"/>
                        <a:ext cx="8295450" cy="3929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0034" y="5643578"/>
            <a:ext cx="8001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avagnin, M.; Ungur, N., et al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trahedron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7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53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4), 1491-1504. </a:t>
            </a:r>
            <a:endParaRPr lang="en-US" sz="14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8596" y="571480"/>
            <a:ext cx="82153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</a:t>
            </a:r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erpen</a:t>
            </a:r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ide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licerice</a:t>
            </a:r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naturale</a:t>
            </a:r>
            <a:endParaRPr lang="en-US" sz="20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1730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642910" y="857232"/>
          <a:ext cx="6338888" cy="539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CS ChemDraw Drawing" r:id="rId3" imgW="6339291" imgH="5397592" progId="ChemDraw.Document.6.0">
                  <p:embed/>
                </p:oleObj>
              </mc:Choice>
              <mc:Fallback>
                <p:oleObj name="CS ChemDraw Drawing" r:id="rId3" imgW="6339291" imgH="539759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857232"/>
                        <a:ext cx="6338888" cy="539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57158" y="500042"/>
            <a:ext cx="842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nteza dirijată a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nor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nt-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terpenoide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licerice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aturale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57554" y="5572140"/>
            <a:ext cx="2428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Zubia, E., et al. </a:t>
            </a:r>
            <a:r>
              <a:rPr lang="ro-RO" sz="1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perientia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</a:t>
            </a:r>
            <a:endParaRPr lang="en-US" sz="1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o-RO" sz="1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3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49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3), 268-271.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6572264" y="4286256"/>
            <a:ext cx="22145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gur, N.; Gavagnin, M., et al. </a:t>
            </a:r>
            <a:r>
              <a:rPr lang="ro-RO" sz="1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trahedron Lett., </a:t>
            </a:r>
            <a:r>
              <a:rPr lang="ro-RO" sz="1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6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37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20), 3549-3552.</a:t>
            </a:r>
            <a:endParaRPr lang="en-US" sz="1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gur, N.; Gavagnin, M., et al. </a:t>
            </a:r>
            <a:r>
              <a:rPr lang="ro-RO" sz="1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trahedron, </a:t>
            </a:r>
            <a:r>
              <a:rPr lang="ro-RO" sz="1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000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56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16), 2503-2512.</a:t>
            </a:r>
            <a:r>
              <a:rPr lang="en-US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751243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500034" y="1000108"/>
          <a:ext cx="6073775" cy="528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CS ChemDraw Drawing" r:id="rId3" imgW="6074209" imgH="5287999" progId="ChemDraw.Document.6.0">
                  <p:embed/>
                </p:oleObj>
              </mc:Choice>
              <mc:Fallback>
                <p:oleObj name="CS ChemDraw Drawing" r:id="rId3" imgW="6074209" imgH="528799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000108"/>
                        <a:ext cx="6073775" cy="528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5720" y="357166"/>
            <a:ext cx="84296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nteza dirijată a acilglicerolilor drimanice naturale </a:t>
            </a:r>
            <a:endParaRPr lang="en-US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43702" y="3714752"/>
            <a:ext cx="22860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gur, N.; Gavagnin, M., et al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trahedron: Asymm.,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9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7), 1263-1273</a:t>
            </a:r>
            <a:r>
              <a:rPr lang="ro-RO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86116" y="6429396"/>
            <a:ext cx="52864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ustafson, K.; et al. </a:t>
            </a:r>
            <a:r>
              <a:rPr lang="ro-RO" sz="1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trahedron Lett.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o-RO" sz="1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84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5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11–14.</a:t>
            </a:r>
            <a:endParaRPr lang="en-US" sz="1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319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28596" y="928670"/>
            <a:ext cx="8072494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o-RO" sz="24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ro-RO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În ultimii ani, s-a observat un interes sporit față de diterpenoidele </a:t>
            </a:r>
            <a:r>
              <a:rPr lang="ro-RO" sz="2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nt</a:t>
            </a:r>
            <a:r>
              <a:rPr lang="ro-RO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kaurenice</a:t>
            </a:r>
            <a:r>
              <a:rPr lang="ro-RO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și </a:t>
            </a:r>
            <a:r>
              <a:rPr lang="ro-RO" sz="2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nt</a:t>
            </a:r>
            <a:r>
              <a:rPr lang="ro-RO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trachilobanice</a:t>
            </a:r>
            <a:r>
              <a:rPr lang="ro-RO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datorită potențialului înalt de aplicare, în special, în domeniul farmacologic. Cercetările diferitor plante, utilizate în medicina netradiţională au demonstrat, că activitatea anti-microbiană, anti-inflamatoare, cardio-vasculară, diuretică, citotoxică şi anti-SIDA în mare parte se datorează prezenţei diterpenoidelor </a:t>
            </a:r>
            <a:r>
              <a:rPr lang="ro-RO" sz="2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nt</a:t>
            </a:r>
            <a:r>
              <a:rPr lang="ro-RO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kaurenice</a:t>
            </a:r>
            <a:r>
              <a:rPr lang="ro-RO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și </a:t>
            </a:r>
            <a:r>
              <a:rPr lang="ro-RO" sz="2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nt</a:t>
            </a:r>
            <a:r>
              <a:rPr lang="ro-RO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trachilobanice</a:t>
            </a:r>
            <a:r>
              <a:rPr lang="ro-RO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în conținutul acestora</a:t>
            </a:r>
            <a:endParaRPr lang="en-US" sz="2400" b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37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12775" y="1"/>
            <a:ext cx="7703641" cy="1556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516" tIns="45258" rIns="90516" bIns="45258" anchor="ctr"/>
          <a:lstStyle/>
          <a:p>
            <a:pPr algn="ctr" defTabSz="904875" eaLnBrk="1" hangingPunct="1"/>
            <a:endParaRPr lang="ru-RU" altLang="ru-RU" sz="3000" b="1" dirty="0">
              <a:solidFill>
                <a:schemeClr val="tx2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547664" y="5085184"/>
            <a:ext cx="3888432" cy="86409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522621" y="2780928"/>
            <a:ext cx="4752528" cy="10801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boratorul de Chimie a Terpenoidelor</a:t>
            </a:r>
          </a:p>
          <a:p>
            <a:pPr algn="ctr"/>
            <a:r>
              <a:rPr lang="pt-BR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91-2016</a:t>
            </a:r>
            <a:r>
              <a:rPr lang="pt-BR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484040" y="4697524"/>
            <a:ext cx="4752528" cy="10801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orator</a:t>
            </a:r>
            <a:r>
              <a:rPr lang="ro-RO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l</a:t>
            </a:r>
            <a:r>
              <a:rPr lang="en-US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mie</a:t>
            </a:r>
            <a:r>
              <a:rPr lang="en-US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mpuşilor</a:t>
            </a:r>
            <a:r>
              <a:rPr lang="en-US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o-RO" i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b="1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urali</a:t>
            </a:r>
            <a:r>
              <a:rPr lang="ro-RO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şi </a:t>
            </a:r>
            <a:r>
              <a:rPr lang="ro-RO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ro-RO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logic  </a:t>
            </a:r>
            <a:r>
              <a:rPr lang="ro-RO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ro-RO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tivi</a:t>
            </a:r>
          </a:p>
          <a:p>
            <a:pPr algn="ctr"/>
            <a:r>
              <a:rPr lang="ro-RO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n </a:t>
            </a:r>
            <a:r>
              <a:rPr lang="ro-RO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6 - prezent</a:t>
            </a:r>
            <a:endParaRPr lang="en-US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84040" y="864332"/>
            <a:ext cx="4752528" cy="10801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boratorul de Chimie a Plantelor Eterooleaginoase</a:t>
            </a:r>
          </a:p>
          <a:p>
            <a:pPr algn="ctr"/>
            <a:r>
              <a:rPr lang="pt-BR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77-1991 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Down Arrow 13"/>
          <p:cNvSpPr/>
          <p:nvPr/>
        </p:nvSpPr>
        <p:spPr>
          <a:xfrm>
            <a:off x="3764922" y="2110662"/>
            <a:ext cx="216024" cy="54844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3752292" y="4035642"/>
            <a:ext cx="216024" cy="54844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38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pic>
        <p:nvPicPr>
          <p:cNvPr id="6" name="Picture 8" descr="7159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43240" y="1071546"/>
            <a:ext cx="2786082" cy="174097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142976" y="3143248"/>
          <a:ext cx="6846668" cy="17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CS ChemDraw Drawing" r:id="rId4" imgW="5731385" imgH="1435237" progId="ChemDraw.Document.6.0">
                  <p:embed/>
                </p:oleObj>
              </mc:Choice>
              <mc:Fallback>
                <p:oleObj name="CS ChemDraw Drawing" r:id="rId4" imgW="5731385" imgH="143523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3143248"/>
                        <a:ext cx="6846668" cy="17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rved Left Arrow 8"/>
          <p:cNvSpPr/>
          <p:nvPr/>
        </p:nvSpPr>
        <p:spPr>
          <a:xfrm>
            <a:off x="6000760" y="2143116"/>
            <a:ext cx="571504" cy="1143008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Curved Right Arrow 10"/>
          <p:cNvSpPr/>
          <p:nvPr/>
        </p:nvSpPr>
        <p:spPr>
          <a:xfrm>
            <a:off x="2500298" y="2000240"/>
            <a:ext cx="428628" cy="1071570"/>
          </a:xfrm>
          <a:prstGeom prst="curved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8596" y="214290"/>
            <a:ext cx="80724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terpenoide izolate din deșeurile uscate de floarea soarelui </a:t>
            </a:r>
            <a:r>
              <a:rPr lang="ro-RO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elianthus annuus L</a:t>
            </a:r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42976" y="5357826"/>
            <a:ext cx="63579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gur, N. et al.,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em. J. Mold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008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3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2), 105-108. </a:t>
            </a:r>
            <a:endParaRPr lang="en-US" sz="14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2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15140" y="1214422"/>
            <a:ext cx="1785950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715140" y="2643182"/>
            <a:ext cx="1857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zolat din planta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teris longipes Don. </a:t>
            </a:r>
            <a:endParaRPr lang="en-US" sz="14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714348" y="1785926"/>
          <a:ext cx="8001056" cy="376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CS ChemDraw Drawing" r:id="rId4" imgW="5975141" imgH="2812978" progId="ChemDraw.Document.6.0">
                  <p:embed/>
                </p:oleObj>
              </mc:Choice>
              <mc:Fallback>
                <p:oleObj name="CS ChemDraw Drawing" r:id="rId4" imgW="5975141" imgH="281297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785926"/>
                        <a:ext cx="8001056" cy="3766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4348" y="6072206"/>
            <a:ext cx="7358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urakami, T.; et al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em. Pharm. Bull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,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81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9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657-660. (izolare)</a:t>
            </a:r>
            <a:endParaRPr lang="en-US" sz="14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rinco, M.; ...; Ungur, N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em. J. Mold.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010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1), 106-108. (sinteza)</a:t>
            </a:r>
            <a:endParaRPr lang="en-US" sz="14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7158" y="285728"/>
            <a:ext cx="85011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nteza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rijat</a:t>
            </a:r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ă a diterpenoidelor ent-kaurenice </a:t>
            </a:r>
          </a:p>
          <a:p>
            <a:pPr algn="ctr"/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uncționalizate la atomul C</a:t>
            </a:r>
            <a:r>
              <a:rPr lang="ro-RO" sz="20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5</a:t>
            </a:r>
            <a:endParaRPr 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Curved Right Arrow 10"/>
          <p:cNvSpPr/>
          <p:nvPr/>
        </p:nvSpPr>
        <p:spPr>
          <a:xfrm>
            <a:off x="6215074" y="2071678"/>
            <a:ext cx="357190" cy="1000132"/>
          </a:xfrm>
          <a:prstGeom prst="curved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284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214678" y="5429264"/>
            <a:ext cx="564360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[1] 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rz W., et al. </a:t>
            </a:r>
            <a:r>
              <a:rPr lang="ro-RO" sz="1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ytochemistry,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o-RO" sz="1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84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3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2271-2275.</a:t>
            </a:r>
            <a:endParaRPr lang="en-US" sz="1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[2] 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akahashi J. A., et al. </a:t>
            </a:r>
            <a:r>
              <a:rPr lang="ro-RO" sz="1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ytochemistry,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o-RO" sz="1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5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40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607-609.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[3] 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in J.J., et al. </a:t>
            </a:r>
            <a:r>
              <a:rPr lang="ro-RO" sz="1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rch. Pharm. Res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ro-RO" sz="1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009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32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1369-1372.</a:t>
            </a:r>
            <a:endParaRPr lang="en-US" sz="1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[4] 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atope M.O., et al. </a:t>
            </a:r>
            <a:r>
              <a:rPr lang="ro-RO" sz="1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J. Nat. Prod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ro-RO" sz="1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96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59</a:t>
            </a:r>
            <a:r>
              <a:rPr lang="ro-RO" sz="12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301–303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dirty="0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714348" y="1214422"/>
          <a:ext cx="7643866" cy="4006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CS ChemDraw Drawing" r:id="rId3" imgW="6033178" imgH="3162002" progId="ChemDraw.Document.6.0">
                  <p:embed/>
                </p:oleObj>
              </mc:Choice>
              <mc:Fallback>
                <p:oleObj name="CS ChemDraw Drawing" r:id="rId3" imgW="6033178" imgH="316200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214422"/>
                        <a:ext cx="7643866" cy="4006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14348" y="500042"/>
            <a:ext cx="73581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nteza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rijată </a:t>
            </a:r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 unor diterpenoide </a:t>
            </a:r>
            <a:r>
              <a:rPr lang="ro-RO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nt</a:t>
            </a:r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kauranice bioactive </a:t>
            </a:r>
            <a:endParaRPr lang="en-US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8559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28596" y="1285860"/>
          <a:ext cx="8286808" cy="425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CS ChemDraw Drawing" r:id="rId3" imgW="5758919" imgH="2960631" progId="ChemDraw.Document.6.0">
                  <p:embed/>
                </p:oleObj>
              </mc:Choice>
              <mc:Fallback>
                <p:oleObj name="CS ChemDraw Drawing" r:id="rId3" imgW="5758919" imgH="296063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285860"/>
                        <a:ext cx="8286808" cy="4259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0034" y="642918"/>
            <a:ext cx="80724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nteza dirijată a unor diterpenoide </a:t>
            </a:r>
            <a:r>
              <a:rPr lang="ro-RO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nt</a:t>
            </a:r>
            <a:r>
              <a:rPr lang="ro-RO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kauranice  bioactive</a:t>
            </a:r>
            <a:endParaRPr lang="en-US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5786" y="5929330"/>
            <a:ext cx="6715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[1] 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orarescu, O. ; ...; Ungur, N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aper in preparation. </a:t>
            </a:r>
            <a:r>
              <a:rPr lang="ro-RO" sz="14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sinteza)</a:t>
            </a:r>
            <a:endParaRPr lang="en-US" sz="1400" i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[2] 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Yahara, S.; et al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em. Pharm. Bull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,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74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2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7), 1629-1631</a:t>
            </a:r>
            <a:r>
              <a:rPr lang="en-US" sz="14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14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zolare</a:t>
            </a:r>
            <a:r>
              <a:rPr lang="en-US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ro-RO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4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6375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428860" y="6143644"/>
            <a:ext cx="1428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43372" y="5929330"/>
            <a:ext cx="46434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gur, N.; et al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lv. Chim. Acta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013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96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5), 864-871.</a:t>
            </a:r>
            <a:endParaRPr lang="en-US" sz="14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7158" y="285728"/>
            <a:ext cx="8429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zomerizarea acidului </a:t>
            </a:r>
            <a:r>
              <a:rPr lang="ro-RO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nt</a:t>
            </a:r>
            <a:r>
              <a:rPr lang="ro-RO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trachiloban-19-oic în mediu de superacid. </a:t>
            </a:r>
          </a:p>
          <a:p>
            <a:pPr algn="ctr"/>
            <a:r>
              <a:rPr lang="ro-RO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nteza dirijată a diterpenoidelor </a:t>
            </a:r>
            <a:r>
              <a:rPr lang="ro-RO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nt</a:t>
            </a:r>
            <a:r>
              <a:rPr lang="ro-RO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atisanice</a:t>
            </a:r>
            <a:endParaRPr lang="en-US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57158" y="1071546"/>
          <a:ext cx="8438708" cy="442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CS ChemDraw Drawing" r:id="rId3" imgW="6609232" imgH="3468107" progId="ChemDraw.Document.6.0">
                  <p:embed/>
                </p:oleObj>
              </mc:Choice>
              <mc:Fallback>
                <p:oleObj name="CS ChemDraw Drawing" r:id="rId3" imgW="6609232" imgH="346810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071546"/>
                        <a:ext cx="8438708" cy="4429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1782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571472" y="1142984"/>
          <a:ext cx="8072494" cy="423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CS ChemDraw Drawing" r:id="rId3" imgW="5156680" imgH="2701495" progId="ChemDraw.Document.6.0">
                  <p:embed/>
                </p:oleObj>
              </mc:Choice>
              <mc:Fallback>
                <p:oleObj name="CS ChemDraw Drawing" r:id="rId3" imgW="5156680" imgH="270149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142984"/>
                        <a:ext cx="8072494" cy="423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7158" y="500042"/>
            <a:ext cx="842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nteza dirijată  a unor derivați funcționalizați ai acidului </a:t>
            </a:r>
            <a:r>
              <a:rPr lang="ro-RO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nt</a:t>
            </a:r>
            <a:r>
              <a:rPr lang="ro-RO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kaurenoic</a:t>
            </a:r>
            <a:endParaRPr 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14876" y="5786454"/>
            <a:ext cx="3871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orarescu O. </a:t>
            </a:r>
            <a:r>
              <a:rPr lang="ro-RO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za de doctor în chimie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o-RO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018</a:t>
            </a:r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ro-RO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803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42638" y="1400998"/>
            <a:ext cx="715775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 algn="just">
              <a:buFont typeface="Wingdings" pitchFamily="2" charset="2"/>
              <a:buChar char="Ø"/>
            </a:pPr>
            <a:endParaRPr lang="en-US" b="1" dirty="0">
              <a:solidFill>
                <a:srgbClr val="002060"/>
              </a:solidFill>
            </a:endParaRPr>
          </a:p>
          <a:p>
            <a:pPr marL="355600" indent="-355600" algn="just"/>
            <a:endParaRPr lang="en-US" b="1" dirty="0" smtClean="0">
              <a:solidFill>
                <a:srgbClr val="002060"/>
              </a:solidFill>
            </a:endParaRPr>
          </a:p>
          <a:p>
            <a:pPr marL="355600" indent="-355600" algn="just">
              <a:buFont typeface="Wingdings" pitchFamily="2" charset="2"/>
              <a:buChar char="Ø"/>
            </a:pPr>
            <a:endParaRPr lang="en-US" b="1" dirty="0">
              <a:solidFill>
                <a:srgbClr val="002060"/>
              </a:solidFill>
            </a:endParaRPr>
          </a:p>
          <a:p>
            <a:pPr marL="355600" indent="-355600" algn="just">
              <a:buFont typeface="Wingdings" pitchFamily="2" charset="2"/>
              <a:buChar char="Ø"/>
            </a:pPr>
            <a:endParaRPr lang="en-US" b="1" dirty="0" smtClean="0">
              <a:solidFill>
                <a:srgbClr val="002060"/>
              </a:solidFill>
            </a:endParaRPr>
          </a:p>
          <a:p>
            <a:pPr marL="355600" indent="-355600" algn="just">
              <a:buFont typeface="Wingdings" pitchFamily="2" charset="2"/>
              <a:buChar char="Ø"/>
            </a:pPr>
            <a:endParaRPr lang="en-US" b="1" dirty="0">
              <a:solidFill>
                <a:srgbClr val="002060"/>
              </a:solidFill>
            </a:endParaRPr>
          </a:p>
          <a:p>
            <a:pPr marL="355600" indent="-355600" algn="just">
              <a:buFont typeface="Wingdings" pitchFamily="2" charset="2"/>
              <a:buChar char="Ø"/>
            </a:pPr>
            <a:endParaRPr lang="en-US" b="1" dirty="0" smtClean="0">
              <a:solidFill>
                <a:srgbClr val="002060"/>
              </a:solidFill>
            </a:endParaRPr>
          </a:p>
          <a:p>
            <a:pPr algn="just"/>
            <a:endParaRPr lang="en-US" b="1" dirty="0" smtClean="0">
              <a:solidFill>
                <a:srgbClr val="002060"/>
              </a:solidFill>
            </a:endParaRPr>
          </a:p>
        </p:txBody>
      </p:sp>
      <p:graphicFrame>
        <p:nvGraphicFramePr>
          <p:cNvPr id="376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62637"/>
              </p:ext>
            </p:extLst>
          </p:nvPr>
        </p:nvGraphicFramePr>
        <p:xfrm>
          <a:off x="3131840" y="3592027"/>
          <a:ext cx="5192577" cy="170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CS ChemDraw Drawing" r:id="rId4" imgW="3594533" imgH="1182309" progId="ChemDraw.Document.6.0">
                  <p:embed/>
                </p:oleObj>
              </mc:Choice>
              <mc:Fallback>
                <p:oleObj name="CS ChemDraw Drawing" r:id="rId4" imgW="3594533" imgH="118230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592027"/>
                        <a:ext cx="5192577" cy="1709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6837" name="Picture 5" descr="Imagini pentru helianthus annuu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4758" y="3609926"/>
            <a:ext cx="2255041" cy="1691281"/>
          </a:xfrm>
          <a:prstGeom prst="rect">
            <a:avLst/>
          </a:prstGeom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7" name="Curved Left Arrow 6"/>
          <p:cNvSpPr/>
          <p:nvPr/>
        </p:nvSpPr>
        <p:spPr>
          <a:xfrm rot="16200000">
            <a:off x="5284382" y="2629211"/>
            <a:ext cx="629916" cy="1833755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14758" y="1098239"/>
            <a:ext cx="77768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000" b="1" dirty="0">
                <a:solidFill>
                  <a:srgbClr val="0000FF"/>
                </a:solidFill>
              </a:rPr>
              <a:t>Au fost elaborate pentru prima dată metode eficiente de sinteză a diterpenoidelor tetraciclice cu schelet carbonic </a:t>
            </a:r>
            <a:r>
              <a:rPr lang="vi-VN" sz="2000" b="1" i="1" dirty="0">
                <a:solidFill>
                  <a:srgbClr val="0000FF"/>
                </a:solidFill>
              </a:rPr>
              <a:t>ent</a:t>
            </a:r>
            <a:r>
              <a:rPr lang="vi-VN" sz="2000" b="1" dirty="0">
                <a:solidFill>
                  <a:srgbClr val="0000FF"/>
                </a:solidFill>
              </a:rPr>
              <a:t>-kauranic, funcționsalizate cu grupe triazol. Derivații diterpenici sintetizați </a:t>
            </a:r>
            <a:r>
              <a:rPr lang="vi-VN" sz="2000" b="1" dirty="0" smtClean="0">
                <a:solidFill>
                  <a:srgbClr val="0000FF"/>
                </a:solidFill>
              </a:rPr>
              <a:t>fost testa</a:t>
            </a:r>
            <a:r>
              <a:rPr lang="ro-RO" sz="2000" b="1" dirty="0" smtClean="0">
                <a:solidFill>
                  <a:srgbClr val="0000FF"/>
                </a:solidFill>
              </a:rPr>
              <a:t>ț</a:t>
            </a:r>
            <a:r>
              <a:rPr lang="en-US" sz="2000" b="1" dirty="0" err="1" smtClean="0">
                <a:solidFill>
                  <a:srgbClr val="0000FF"/>
                </a:solidFill>
              </a:rPr>
              <a:t>i</a:t>
            </a:r>
            <a:r>
              <a:rPr lang="vi-VN" sz="2000" b="1" dirty="0" smtClean="0">
                <a:solidFill>
                  <a:srgbClr val="0000FF"/>
                </a:solidFill>
              </a:rPr>
              <a:t> </a:t>
            </a:r>
            <a:r>
              <a:rPr lang="vi-VN" sz="2000" b="1" dirty="0">
                <a:solidFill>
                  <a:srgbClr val="0000FF"/>
                </a:solidFill>
              </a:rPr>
              <a:t>la activitate </a:t>
            </a:r>
            <a:r>
              <a:rPr lang="vi-VN" sz="2000" b="1" i="1" dirty="0">
                <a:solidFill>
                  <a:srgbClr val="0000FF"/>
                </a:solidFill>
              </a:rPr>
              <a:t>anti</a:t>
            </a:r>
            <a:r>
              <a:rPr lang="vi-VN" sz="2000" b="1" dirty="0">
                <a:solidFill>
                  <a:srgbClr val="0000FF"/>
                </a:solidFill>
              </a:rPr>
              <a:t>-tumorală</a:t>
            </a:r>
            <a:r>
              <a:rPr lang="vi-VN" sz="2000" b="1" dirty="0" smtClean="0">
                <a:solidFill>
                  <a:srgbClr val="0000FF"/>
                </a:solidFill>
              </a:rPr>
              <a:t>.</a:t>
            </a:r>
            <a:endParaRPr lang="en-US" sz="2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0045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34151"/>
              </p:ext>
            </p:extLst>
          </p:nvPr>
        </p:nvGraphicFramePr>
        <p:xfrm>
          <a:off x="1278693" y="3284984"/>
          <a:ext cx="6555833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CS ChemDraw Drawing" r:id="rId3" imgW="4606541" imgH="2023692" progId="ChemDraw.Document.6.0">
                  <p:embed/>
                </p:oleObj>
              </mc:Choice>
              <mc:Fallback>
                <p:oleObj name="CS ChemDraw Drawing" r:id="rId3" imgW="4606541" imgH="20236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8693" y="3284984"/>
                        <a:ext cx="6555833" cy="288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27584" y="1556792"/>
            <a:ext cx="77048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 fost elaborate metode eficiente de sinteză a </a:t>
            </a:r>
            <a:r>
              <a:rPr lang="ro-RO" sz="24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terpenoidelor</a:t>
            </a:r>
            <a:r>
              <a:rPr lang="ro-RO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traciclice</a:t>
            </a:r>
            <a:r>
              <a:rPr lang="ro-RO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u schelet carbonic </a:t>
            </a:r>
            <a:r>
              <a:rPr lang="ro-RO" sz="24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</a:t>
            </a:r>
            <a:r>
              <a:rPr lang="ro-RO" sz="24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kauranic</a:t>
            </a:r>
            <a:r>
              <a:rPr lang="ro-RO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cționsalizate</a:t>
            </a:r>
            <a:r>
              <a:rPr lang="ro-RO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în ciclurile C și D la atomii de carbon C</a:t>
            </a:r>
            <a:r>
              <a:rPr lang="ro-RO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ro-RO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ro-RO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r>
              <a:rPr lang="ro-RO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ro-RO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r>
              <a:rPr lang="ro-RO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și C</a:t>
            </a:r>
            <a:r>
              <a:rPr lang="ro-RO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</a:t>
            </a:r>
            <a:r>
              <a:rPr lang="ro-RO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ro-RO" sz="2400" dirty="0"/>
          </a:p>
        </p:txBody>
      </p:sp>
    </p:spTree>
    <p:extLst>
      <p:ext uri="{BB962C8B-B14F-4D97-AF65-F5344CB8AC3E}">
        <p14:creationId xmlns:p14="http://schemas.microsoft.com/office/powerpoint/2010/main" val="4591678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14348" y="1142984"/>
            <a:ext cx="7929618" cy="669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o-RO" sz="28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14348" y="1142984"/>
            <a:ext cx="785818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0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ent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i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m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laborat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o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ale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e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bținere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terpenoidelor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midice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losind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dițiile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acției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Ritter.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tfel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(-)-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clareolul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a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st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format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în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cetoxiamidele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și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,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pimeri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la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tomul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</a:t>
            </a:r>
            <a:r>
              <a:rPr lang="en-US" sz="2000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3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cu un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nament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e 56% [1,2].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ructura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și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ereochimia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mpușilor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bținuți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st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abilită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în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aza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atelor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pectrale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 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571472" y="3143248"/>
          <a:ext cx="8140171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CS ChemDraw Drawing" r:id="rId3" imgW="4807917" imgH="1223339" progId="ChemDraw.Document.6.0">
                  <p:embed/>
                </p:oleObj>
              </mc:Choice>
              <mc:Fallback>
                <p:oleObj name="CS ChemDraw Drawing" r:id="rId3" imgW="4807917" imgH="122333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3143248"/>
                        <a:ext cx="8140171" cy="2071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28794" y="5786454"/>
            <a:ext cx="6643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[1] </a:t>
            </a:r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oval’skaya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S. S.; …; </a:t>
            </a:r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gur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N.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em. J. Mold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, </a:t>
            </a:r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012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2), 147-148. </a:t>
            </a:r>
          </a:p>
          <a:p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[2] </a:t>
            </a:r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oval’skaya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S. S.; …; </a:t>
            </a:r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gur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N.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uss. J. Org. Chem.,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013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49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2), 303−311. </a:t>
            </a:r>
          </a:p>
        </p:txBody>
      </p:sp>
      <p:sp>
        <p:nvSpPr>
          <p:cNvPr id="9" name="Rectangle 8"/>
          <p:cNvSpPr/>
          <p:nvPr/>
        </p:nvSpPr>
        <p:spPr>
          <a:xfrm>
            <a:off x="642910" y="500043"/>
            <a:ext cx="80010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nteza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o-RO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dirijată a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nor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mid</a:t>
            </a:r>
            <a:r>
              <a:rPr lang="ro-RO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o-RO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erțiare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abdanic</a:t>
            </a:r>
            <a:r>
              <a:rPr lang="ro-RO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</a:t>
            </a:r>
            <a:endParaRPr lang="en-US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896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14348" y="1142984"/>
            <a:ext cx="7929618" cy="669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o-RO" sz="28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857224" y="2714619"/>
          <a:ext cx="7358114" cy="3444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CS ChemDraw Drawing" r:id="rId3" imgW="6136836" imgH="2873713" progId="ChemDraw.Document.6.0">
                  <p:embed/>
                </p:oleObj>
              </mc:Choice>
              <mc:Fallback>
                <p:oleObj name="CS ChemDraw Drawing" r:id="rId3" imgW="6136836" imgH="287371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714619"/>
                        <a:ext cx="7358114" cy="3444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8596" y="785794"/>
            <a:ext cx="80724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ent,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în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emieră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i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m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alizat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inteza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midelor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azinice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-(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ale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cidului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iciclohomofarnezenic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[1,2].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cidul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iciclohomofarnezenic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a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st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bținut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n 5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tape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in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clareolida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.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uplarea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loranfidrinei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cidului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a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st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fectuata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u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azinele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-(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.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ebuie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e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enționat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ă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la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cțiunea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u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azina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s-a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bținut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un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mestec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in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mpușii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midici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9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și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merul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.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mpusii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midici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-(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ezintă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teres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în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alitate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e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mpuşi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u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tivitate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nti-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acteriană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71802" y="6215082"/>
            <a:ext cx="57864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[1] </a:t>
            </a:r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uchkova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K.; et al. </a:t>
            </a:r>
            <a:r>
              <a:rPr lang="en-US" sz="14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ynlett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013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4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6), 697-700.</a:t>
            </a:r>
          </a:p>
          <a:p>
            <a:r>
              <a:rPr lang="ro-RO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[2] </a:t>
            </a:r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uchkova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K.; et al.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ed. Chem. Res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, </a:t>
            </a:r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014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3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3), 1559-1568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8596" y="428604"/>
            <a:ext cx="800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za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o-RO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dirijată a unor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mide</a:t>
            </a:r>
            <a:r>
              <a:rPr lang="ro-RO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terpenice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azinice</a:t>
            </a:r>
            <a:endParaRPr 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4197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97932" y="3346443"/>
            <a:ext cx="6400800" cy="1752600"/>
          </a:xfrm>
        </p:spPr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6806028" y="1307775"/>
            <a:ext cx="1885228" cy="2010497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4"/>
          <a:stretch>
            <a:fillRect/>
          </a:stretch>
        </p:blipFill>
        <p:spPr>
          <a:xfrm>
            <a:off x="4748548" y="4940706"/>
            <a:ext cx="1695660" cy="136658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03601" y="1375160"/>
            <a:ext cx="594164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o-RO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bra cenușie</a:t>
            </a:r>
            <a:r>
              <a:rPr lang="ro-RO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e o substanță aromatică de culoare cenușie cu aspect de ceară, format în intestinul unor specii de </a:t>
            </a:r>
            <a:r>
              <a:rPr lang="ro-RO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șaloți </a:t>
            </a:r>
            <a:r>
              <a:rPr lang="ro-RO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eter</a:t>
            </a:r>
            <a:r>
              <a:rPr lang="ro-RO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crocephalus</a:t>
            </a:r>
            <a:r>
              <a:rPr lang="ro-RO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ro-RO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o-RO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o-RO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bra</a:t>
            </a:r>
            <a:r>
              <a:rPr lang="ro-RO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ușie</a:t>
            </a:r>
            <a:r>
              <a:rPr lang="ro-RO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fost considerată, în Evul Mediu, un medicament și folosită drept un tonic și afrodiziac, iar ocazional era utilizată pentru a da o aromă aparte unor mâncăruri. </a:t>
            </a:r>
          </a:p>
          <a:p>
            <a:pPr algn="just"/>
            <a:r>
              <a:rPr lang="ro-RO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În prezent se întrebuințează la fabricarea țigărilor și în parfumerie pentru mirosul ei plăcut de mosc și pentru proprietățile de fixare a substanțelor odorante volatile, făcând mirosul lor mai persistent. </a:t>
            </a:r>
            <a:r>
              <a:rPr lang="ro-RO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bra</a:t>
            </a:r>
            <a:r>
              <a:rPr lang="ro-RO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fost înlocuită în mare parte cu fixatori artificiali. </a:t>
            </a:r>
            <a:endParaRPr lang="ro-RO" dirty="0">
              <a:solidFill>
                <a:srgbClr val="0000FF"/>
              </a:solidFill>
            </a:endParaRPr>
          </a:p>
        </p:txBody>
      </p:sp>
      <p:sp>
        <p:nvSpPr>
          <p:cNvPr id="7" name="Curved Left Arrow 6"/>
          <p:cNvSpPr/>
          <p:nvPr/>
        </p:nvSpPr>
        <p:spPr>
          <a:xfrm rot="1817412">
            <a:off x="6874696" y="4111592"/>
            <a:ext cx="648072" cy="1485777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  <p:sp>
        <p:nvSpPr>
          <p:cNvPr id="9" name="Curved Left Arrow 8"/>
          <p:cNvSpPr/>
          <p:nvPr/>
        </p:nvSpPr>
        <p:spPr>
          <a:xfrm rot="5824299" flipH="1">
            <a:off x="3714960" y="4707007"/>
            <a:ext cx="447166" cy="1399923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956964" y="5011483"/>
          <a:ext cx="2236608" cy="129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CS ChemDraw Drawing" r:id="rId5" imgW="1799696" imgH="1043563" progId="ChemDraw.Document.6.0">
                  <p:embed/>
                </p:oleObj>
              </mc:Choice>
              <mc:Fallback>
                <p:oleObj name="CS ChemDraw Drawing" r:id="rId5" imgW="1799696" imgH="10435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6964" y="5011483"/>
                        <a:ext cx="2236608" cy="129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06028" y="3433591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șalotul </a:t>
            </a:r>
            <a:r>
              <a:rPr lang="ro-RO" sz="14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eter</a:t>
            </a:r>
            <a:r>
              <a:rPr lang="ro-RO" sz="14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14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crocephalus</a:t>
            </a:r>
            <a:r>
              <a:rPr lang="ro-RO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o-RO" sz="14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32040" y="6385743"/>
            <a:ext cx="21584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bra cenușie</a:t>
            </a:r>
            <a:endParaRPr lang="ro-RO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608142" y="574899"/>
            <a:ext cx="79523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cursul </a:t>
            </a:r>
            <a:r>
              <a:rPr lang="ro-RO" sz="20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breinei</a:t>
            </a:r>
            <a:r>
              <a:rPr lang="ro-RO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substanță cu proprietăți </a:t>
            </a:r>
            <a:r>
              <a:rPr lang="ro-RO" sz="20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fumerice</a:t>
            </a:r>
            <a:r>
              <a:rPr lang="ro-RO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o-RO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2420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142977" y="476672"/>
            <a:ext cx="7500989" cy="648072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algn="ctr"/>
            <a:endParaRPr lang="ro-RO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00392" y="623731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en-US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42976" y="479073"/>
            <a:ext cx="7500990" cy="528641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31640" y="1412776"/>
            <a:ext cx="712879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ro-RO" sz="1600" dirty="0" smtClean="0">
                <a:solidFill>
                  <a:srgbClr val="0000FF"/>
                </a:solidFill>
              </a:rPr>
              <a:t>                  </a:t>
            </a:r>
            <a:r>
              <a:rPr lang="en-US" sz="1600" b="1" i="1" dirty="0" smtClean="0">
                <a:solidFill>
                  <a:srgbClr val="0000FF"/>
                </a:solidFill>
              </a:rPr>
              <a:t>A </a:t>
            </a:r>
            <a:r>
              <a:rPr lang="en-US" sz="1600" b="1" i="1" dirty="0" err="1" smtClean="0">
                <a:solidFill>
                  <a:srgbClr val="0000FF"/>
                </a:solidFill>
              </a:rPr>
              <a:t>fost</a:t>
            </a:r>
            <a:r>
              <a:rPr lang="en-US" sz="1600" b="1" i="1" dirty="0" smtClean="0">
                <a:solidFill>
                  <a:srgbClr val="0000FF"/>
                </a:solidFill>
              </a:rPr>
              <a:t> </a:t>
            </a:r>
            <a:r>
              <a:rPr lang="en-US" sz="1600" b="1" i="1" dirty="0" err="1" smtClean="0">
                <a:solidFill>
                  <a:srgbClr val="0000FF"/>
                </a:solidFill>
              </a:rPr>
              <a:t>realizat</a:t>
            </a:r>
            <a:r>
              <a:rPr lang="ro-RO" sz="1600" b="1" i="1" dirty="0" smtClean="0">
                <a:solidFill>
                  <a:srgbClr val="0000FF"/>
                </a:solidFill>
              </a:rPr>
              <a:t>ă sinteza unei serii de compuși </a:t>
            </a:r>
            <a:r>
              <a:rPr lang="ro-RO" sz="1600" b="1" i="1" dirty="0" err="1" smtClean="0">
                <a:solidFill>
                  <a:srgbClr val="0000FF"/>
                </a:solidFill>
              </a:rPr>
              <a:t>terpenici</a:t>
            </a:r>
            <a:r>
              <a:rPr lang="ro-RO" sz="1600" b="1" i="1" dirty="0" smtClean="0">
                <a:solidFill>
                  <a:srgbClr val="0000FF"/>
                </a:solidFill>
              </a:rPr>
              <a:t> cu grupe funcționale ce conțin azot, cu activitate biologică sporită contra infecțiilor micotice și bacteriene. Procedeele de obținere a acestor </a:t>
            </a:r>
            <a:r>
              <a:rPr lang="ro-RO" sz="1600" b="1" i="1" dirty="0" err="1" smtClean="0">
                <a:solidFill>
                  <a:srgbClr val="0000FF"/>
                </a:solidFill>
              </a:rPr>
              <a:t>terpenoide</a:t>
            </a:r>
            <a:r>
              <a:rPr lang="ro-RO" sz="1600" b="1" i="1" dirty="0" smtClean="0">
                <a:solidFill>
                  <a:srgbClr val="0000FF"/>
                </a:solidFill>
              </a:rPr>
              <a:t> bioactive au fost patentate și distinse la Saloanele Internaționale </a:t>
            </a:r>
            <a:r>
              <a:rPr lang="ro-RO" sz="1600" b="1" i="1" dirty="0">
                <a:solidFill>
                  <a:srgbClr val="0000FF"/>
                </a:solidFill>
              </a:rPr>
              <a:t>și Naționale cu </a:t>
            </a:r>
            <a:r>
              <a:rPr lang="ro-RO" sz="1600" b="1" i="1" dirty="0">
                <a:solidFill>
                  <a:srgbClr val="FF0000"/>
                </a:solidFill>
              </a:rPr>
              <a:t>medalii de aur, argint </a:t>
            </a:r>
            <a:r>
              <a:rPr lang="ro-RO" sz="1600" b="1" i="1" dirty="0">
                <a:solidFill>
                  <a:srgbClr val="0000FF"/>
                </a:solidFill>
              </a:rPr>
              <a:t>și</a:t>
            </a:r>
            <a:r>
              <a:rPr lang="ro-RO" sz="1600" b="1" i="1" dirty="0">
                <a:solidFill>
                  <a:srgbClr val="FF0000"/>
                </a:solidFill>
              </a:rPr>
              <a:t> diplome </a:t>
            </a:r>
            <a:r>
              <a:rPr lang="ro-RO" sz="1600" b="1" i="1" dirty="0">
                <a:solidFill>
                  <a:srgbClr val="0000FF"/>
                </a:solidFill>
              </a:rPr>
              <a:t>. </a:t>
            </a:r>
            <a:endParaRPr lang="en-US" sz="1600" b="1" i="1" dirty="0" smtClean="0">
              <a:solidFill>
                <a:srgbClr val="0000FF"/>
              </a:solidFill>
            </a:endParaRPr>
          </a:p>
        </p:txBody>
      </p:sp>
      <p:pic>
        <p:nvPicPr>
          <p:cNvPr id="11" name="Picture 10" descr="G:\articole\articole eu\brevete\china expozitie\Diploma-Chin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498" y="3782608"/>
            <a:ext cx="1191553" cy="163875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G:\articole\articole eu\brevete\china expozitie\20181116_09372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0983" y="4314019"/>
            <a:ext cx="678248" cy="1205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 descr="G:\articole\articole eu\brevete\Diploma-R.Moldova.jpe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881" y="3601213"/>
            <a:ext cx="1091645" cy="150143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 descr="G:\articole\articole eu\brevete\unnamed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879" y="4464633"/>
            <a:ext cx="714650" cy="904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G:\articole\articole eu\brevete\tiodiazol\Diploma-Romania.jpe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1074" y="3601213"/>
            <a:ext cx="1646127" cy="11968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 descr="G:\articole\articole eu\brevete\tiodiazol\20181108_143443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3119" y="4248337"/>
            <a:ext cx="602432" cy="869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224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12775" y="1"/>
            <a:ext cx="7703641" cy="1556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516" tIns="45258" rIns="90516" bIns="45258" anchor="ctr"/>
          <a:lstStyle/>
          <a:p>
            <a:pPr algn="ctr" defTabSz="904875" eaLnBrk="1" hangingPunct="1"/>
            <a:endParaRPr lang="ru-RU" altLang="ru-RU" sz="3000" b="1" dirty="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5576" y="1844824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 err="1" smtClean="0">
                <a:solidFill>
                  <a:srgbClr val="FF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Mul</a:t>
            </a:r>
            <a:r>
              <a:rPr lang="ro-RO" sz="3600" i="1" dirty="0" smtClean="0">
                <a:solidFill>
                  <a:srgbClr val="FF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ţ</a:t>
            </a:r>
            <a:r>
              <a:rPr lang="en-US" sz="3600" i="1" dirty="0" err="1" smtClean="0">
                <a:solidFill>
                  <a:srgbClr val="FF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umesc</a:t>
            </a:r>
            <a:r>
              <a:rPr lang="en-US" sz="3600" i="1" dirty="0" smtClean="0">
                <a:solidFill>
                  <a:srgbClr val="FF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 smtClean="0">
                <a:solidFill>
                  <a:srgbClr val="FF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pentru</a:t>
            </a:r>
            <a:r>
              <a:rPr lang="en-US" sz="3600" i="1" dirty="0" smtClean="0">
                <a:solidFill>
                  <a:srgbClr val="FF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 smtClean="0">
                <a:solidFill>
                  <a:srgbClr val="FF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aten</a:t>
            </a:r>
            <a:r>
              <a:rPr lang="ro-RO" sz="3600" i="1" dirty="0" smtClean="0">
                <a:solidFill>
                  <a:srgbClr val="FF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ţ</a:t>
            </a:r>
            <a:r>
              <a:rPr lang="en-US" sz="3600" i="1" dirty="0" err="1" smtClean="0">
                <a:solidFill>
                  <a:srgbClr val="FF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ie</a:t>
            </a:r>
            <a:r>
              <a:rPr lang="en-US" sz="3600" i="1" dirty="0" smtClean="0">
                <a:solidFill>
                  <a:srgbClr val="FF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!</a:t>
            </a:r>
            <a:endParaRPr lang="en-US" sz="3600" i="1" dirty="0">
              <a:solidFill>
                <a:srgbClr val="FF0000"/>
              </a:solidFill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5836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12775" y="1"/>
            <a:ext cx="7703641" cy="1556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516" tIns="45258" rIns="90516" bIns="45258" anchor="ctr"/>
          <a:lstStyle/>
          <a:p>
            <a:pPr algn="ctr" defTabSz="904875" eaLnBrk="1" hangingPunct="1"/>
            <a:endParaRPr lang="ru-RU" altLang="ru-RU" sz="30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916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71472" y="126876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673624" y="3262315"/>
            <a:ext cx="1273010" cy="1465312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2240463" y="1969010"/>
            <a:ext cx="1892499" cy="1480183"/>
          </a:xfrm>
          <a:prstGeom prst="rect">
            <a:avLst/>
          </a:prstGeom>
        </p:spPr>
      </p:pic>
      <p:pic>
        <p:nvPicPr>
          <p:cNvPr id="67586" name="Picture 2" descr="Imagini pentru ambrein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0703" y="3382476"/>
            <a:ext cx="982593" cy="1473889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9" name="Picture 8"/>
          <p:cNvPicPr/>
          <p:nvPr/>
        </p:nvPicPr>
        <p:blipFill>
          <a:blip r:embed="rId5"/>
          <a:stretch>
            <a:fillRect/>
          </a:stretch>
        </p:blipFill>
        <p:spPr>
          <a:xfrm>
            <a:off x="2154413" y="4256177"/>
            <a:ext cx="1358707" cy="1427390"/>
          </a:xfrm>
          <a:prstGeom prst="rect">
            <a:avLst/>
          </a:prstGeom>
        </p:spPr>
      </p:pic>
      <p:pic>
        <p:nvPicPr>
          <p:cNvPr id="10" name="Picture 9" descr="Imagini pentru ambreine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9367" y="2282687"/>
            <a:ext cx="1406620" cy="1558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554967" y="1428640"/>
            <a:ext cx="5276766" cy="482453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8" name="Curved Right Arrow 7"/>
          <p:cNvSpPr/>
          <p:nvPr/>
        </p:nvSpPr>
        <p:spPr>
          <a:xfrm rot="5957679">
            <a:off x="6232092" y="2022495"/>
            <a:ext cx="665248" cy="1373214"/>
          </a:xfrm>
          <a:prstGeom prst="curvedRightArrow">
            <a:avLst>
              <a:gd name="adj1" fmla="val 25000"/>
              <a:gd name="adj2" fmla="val 50000"/>
              <a:gd name="adj3" fmla="val 55013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9138" y="587486"/>
            <a:ext cx="8133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emple din producția </a:t>
            </a:r>
            <a:r>
              <a:rPr lang="ro-RO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fumerică</a:t>
            </a:r>
            <a:r>
              <a:rPr lang="ro-RO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u extracte din </a:t>
            </a:r>
            <a:r>
              <a:rPr lang="ro-RO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bra cenușie</a:t>
            </a:r>
            <a:endParaRPr lang="ro-RO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51214" y="3948400"/>
            <a:ext cx="14099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b="1" i="1" dirty="0" smtClean="0">
                <a:solidFill>
                  <a:srgbClr val="0000FF"/>
                </a:solidFill>
              </a:rPr>
              <a:t>Ambra cenușie</a:t>
            </a:r>
            <a:endParaRPr lang="ro-RO" sz="1400" b="1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037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71600" y="3373003"/>
            <a:ext cx="6400800" cy="1752600"/>
          </a:xfrm>
        </p:spPr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71472" y="126876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22856" y="1464791"/>
          <a:ext cx="8298288" cy="381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CS ChemDraw Drawing" r:id="rId3" imgW="5681176" imgH="2613227" progId="ChemDraw.Document.6.0">
                  <p:embed/>
                </p:oleObj>
              </mc:Choice>
              <mc:Fallback>
                <p:oleObj name="CS ChemDraw Drawing" r:id="rId3" imgW="5681176" imgH="26132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856" y="1464791"/>
                        <a:ext cx="8298288" cy="3816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5576" y="541843"/>
            <a:ext cx="80648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teza produsului odorifer </a:t>
            </a:r>
            <a:r>
              <a:rPr lang="ro-RO" sz="20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mofixator</a:t>
            </a:r>
            <a:r>
              <a:rPr lang="ro-RO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din </a:t>
            </a:r>
            <a:r>
              <a:rPr lang="ro-RO" sz="20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breină</a:t>
            </a:r>
            <a:r>
              <a:rPr lang="ro-RO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o-RO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13687" y="5814009"/>
            <a:ext cx="561662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1] Dietrich, P.; </a:t>
            </a:r>
            <a:r>
              <a:rPr lang="ro-RO" sz="14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derer</a:t>
            </a:r>
            <a:r>
              <a:rPr lang="ro-RO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E. </a:t>
            </a:r>
            <a:r>
              <a:rPr lang="ro-RO" sz="14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lv</a:t>
            </a:r>
            <a:r>
              <a:rPr lang="ro-RO" sz="14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him Acta</a:t>
            </a:r>
            <a:r>
              <a:rPr lang="ro-RO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o-RO" sz="1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52</a:t>
            </a:r>
            <a:r>
              <a:rPr lang="ro-RO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o-RO" sz="14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5 </a:t>
            </a:r>
            <a:r>
              <a:rPr lang="ro-RO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, 1148-1155.</a:t>
            </a:r>
          </a:p>
          <a:p>
            <a:r>
              <a:rPr lang="ro-RO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2] </a:t>
            </a:r>
            <a:r>
              <a:rPr lang="ro-RO" sz="14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derer</a:t>
            </a:r>
            <a:r>
              <a:rPr lang="ro-RO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E.; </a:t>
            </a:r>
            <a:r>
              <a:rPr lang="ro-RO" sz="14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rcier</a:t>
            </a:r>
            <a:r>
              <a:rPr lang="ro-RO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D. </a:t>
            </a:r>
            <a:r>
              <a:rPr lang="ro-RO" sz="14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entia</a:t>
            </a:r>
            <a:r>
              <a:rPr lang="ro-RO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o-RO" sz="1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47</a:t>
            </a:r>
            <a:r>
              <a:rPr lang="ro-RO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o-RO" sz="14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ro-RO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5), 188-189. </a:t>
            </a:r>
          </a:p>
          <a:p>
            <a:r>
              <a:rPr lang="ro-RO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3] </a:t>
            </a:r>
            <a:r>
              <a:rPr lang="ro-RO" sz="14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derer</a:t>
            </a:r>
            <a:r>
              <a:rPr lang="ro-RO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E.; et al. </a:t>
            </a:r>
            <a:r>
              <a:rPr lang="ro-RO" sz="14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lv</a:t>
            </a:r>
            <a:r>
              <a:rPr lang="ro-RO" sz="14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him Acta</a:t>
            </a:r>
            <a:r>
              <a:rPr lang="ro-RO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o-RO" sz="1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46</a:t>
            </a:r>
            <a:r>
              <a:rPr lang="ro-RO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o-RO" sz="14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9</a:t>
            </a:r>
            <a:r>
              <a:rPr lang="ro-RO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5), 1354-1365</a:t>
            </a:r>
            <a:r>
              <a:rPr lang="ro-RO" sz="14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790246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76910" y="1035205"/>
          <a:ext cx="8190180" cy="459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CS ChemDraw Drawing" r:id="rId3" imgW="5571310" imgH="3123941" progId="ChemDraw.Document.6.0">
                  <p:embed/>
                </p:oleObj>
              </mc:Choice>
              <mc:Fallback>
                <p:oleObj name="CS ChemDraw Drawing" r:id="rId3" imgW="5571310" imgH="31239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910" y="1035205"/>
                        <a:ext cx="8190180" cy="4593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3568" y="5805264"/>
            <a:ext cx="79835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birțeva</a:t>
            </a:r>
            <a:r>
              <a:rPr lang="ro-RO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V. E. et al. </a:t>
            </a:r>
            <a:r>
              <a:rPr lang="ro-RO" sz="14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evet Invenție URSS</a:t>
            </a:r>
            <a:r>
              <a:rPr lang="ro-RO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 345153, B.I. </a:t>
            </a:r>
            <a:r>
              <a:rPr lang="ro-RO" sz="1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72</a:t>
            </a:r>
            <a:r>
              <a:rPr lang="ro-RO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Nr 35, p.22. </a:t>
            </a:r>
          </a:p>
          <a:p>
            <a:r>
              <a:rPr lang="ro-RO" sz="14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birțeva</a:t>
            </a:r>
            <a:r>
              <a:rPr lang="ro-RO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V. E. et al. </a:t>
            </a:r>
            <a:r>
              <a:rPr lang="ro-RO" sz="14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lo-jirov</a:t>
            </a:r>
            <a:r>
              <a:rPr lang="ro-RO" sz="14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o-RO" sz="14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m</a:t>
            </a:r>
            <a:r>
              <a:rPr lang="ro-RO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o-RO" sz="1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79</a:t>
            </a:r>
            <a:r>
              <a:rPr lang="ro-RO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Nr 12, p.25-26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3568" y="260648"/>
            <a:ext cx="7848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teza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ijat</a:t>
            </a:r>
            <a:r>
              <a:rPr lang="ro-RO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ă a </a:t>
            </a:r>
            <a:r>
              <a:rPr lang="ro-RO" sz="20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brox</a:t>
            </a:r>
            <a:r>
              <a:rPr lang="ro-RO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ului și a </a:t>
            </a:r>
            <a:r>
              <a:rPr lang="ro-RO" sz="20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pimerului</a:t>
            </a:r>
            <a:r>
              <a:rPr lang="ro-RO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ui – </a:t>
            </a:r>
            <a:r>
              <a:rPr lang="ro-RO" sz="20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o</a:t>
            </a:r>
            <a:r>
              <a:rPr lang="ro-RO" sz="20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Amrox</a:t>
            </a:r>
            <a:endParaRPr lang="ro-RO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6127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o-RO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92867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785794"/>
            <a:ext cx="78581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o-RO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800" i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28596" y="1285860"/>
          <a:ext cx="8179478" cy="414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CS ChemDraw Drawing" r:id="rId3" imgW="5202570" imgH="2635901" progId="ChemDraw.Document.6.0">
                  <p:embed/>
                </p:oleObj>
              </mc:Choice>
              <mc:Fallback>
                <p:oleObj name="CS ChemDraw Drawing" r:id="rId3" imgW="5202570" imgH="263590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285860"/>
                        <a:ext cx="8179478" cy="4143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8596" y="642918"/>
            <a:ext cx="8072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terpenoide labdanice naturale accesibile din surse regenerabile </a:t>
            </a:r>
            <a:endParaRPr 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1830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82</TotalTime>
  <Words>2077</Words>
  <Application>Microsoft Office PowerPoint</Application>
  <PresentationFormat>On-screen Show (4:3)</PresentationFormat>
  <Paragraphs>274</Paragraphs>
  <Slides>5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9" baseType="lpstr">
      <vt:lpstr>Arial</vt:lpstr>
      <vt:lpstr>Arial Black</vt:lpstr>
      <vt:lpstr>Calibri</vt:lpstr>
      <vt:lpstr>Calibri Light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icon</cp:lastModifiedBy>
  <cp:revision>79</cp:revision>
  <dcterms:created xsi:type="dcterms:W3CDTF">2019-04-01T14:54:43Z</dcterms:created>
  <dcterms:modified xsi:type="dcterms:W3CDTF">2019-05-29T04:34:25Z</dcterms:modified>
</cp:coreProperties>
</file>